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56176D23" w:rsidR="002E7F0E" w:rsidRPr="006A1F9B" w:rsidRDefault="00ED163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лабораторной работе №</w:t>
      </w:r>
      <w:r w:rsidR="006A1F9B" w:rsidRPr="006A1F9B">
        <w:rPr>
          <w:b/>
          <w:sz w:val="28"/>
          <w:szCs w:val="28"/>
        </w:rPr>
        <w:t>5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1739A402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6A1F9B" w:rsidRPr="006A1F9B">
        <w:rPr>
          <w:rStyle w:val="ac"/>
          <w:smallCaps w:val="0"/>
          <w:sz w:val="28"/>
          <w:szCs w:val="28"/>
        </w:rPr>
        <w:t>Исследование результатов фильтрации дискретного сигнала с помощью нерекурсивных фильтров, построенных на основе полиномиальных приближений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2C47ACFB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4E3AD18E" w14:textId="77777777" w:rsidR="00B26712" w:rsidRDefault="00B26712">
      <w:pPr>
        <w:spacing w:line="360" w:lineRule="auto"/>
        <w:jc w:val="center"/>
        <w:rPr>
          <w:sz w:val="28"/>
          <w:szCs w:val="28"/>
        </w:rPr>
      </w:pPr>
    </w:p>
    <w:p w14:paraId="5543EC36" w14:textId="64136BBD" w:rsidR="002E7F0E" w:rsidRDefault="002E7F0E" w:rsidP="00EF5A1A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6EAAC91C" w14:textId="4F54188E" w:rsidR="00F815C5" w:rsidRDefault="00513812">
      <w:pPr>
        <w:spacing w:line="360" w:lineRule="auto"/>
        <w:ind w:firstLine="709"/>
        <w:jc w:val="both"/>
        <w:rPr>
          <w:sz w:val="28"/>
          <w:szCs w:val="28"/>
        </w:rPr>
      </w:pPr>
      <w:r w:rsidRPr="00513812">
        <w:rPr>
          <w:sz w:val="28"/>
          <w:szCs w:val="28"/>
        </w:rPr>
        <w:t>Получение практических навыков выполнения фильтрации дискретных последовательностей с помощью полиномиальных фильтров, а также анализа получаемых результатов с помощью дискретного преобразования Фурье (ДПФ).</w:t>
      </w:r>
    </w:p>
    <w:p w14:paraId="683ED261" w14:textId="77777777" w:rsidR="00513812" w:rsidRDefault="00513812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26B35BD7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Дискретный сигнал:</w:t>
      </w:r>
      <w:r w:rsidRPr="00012D8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</m:oMath>
      <w:r w:rsidRPr="00012D86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как правило, получается при дискретизации аналогового сигнала </w:t>
      </w:r>
      <m:oMath>
        <m:r>
          <w:rPr>
            <w:rFonts w:ascii="Cambria Math" w:eastAsiaTheme="minorEastAsia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. </w:t>
      </w:r>
    </w:p>
    <w:p w14:paraId="49D71FAC" w14:textId="474B75B9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Будем считать, что отчет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 k=0, 1,…,N-1</m:t>
        </m:r>
      </m:oMath>
      <w:r w:rsidRPr="00012D8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дискретного сигнала получены в результате равномерной дискретизации сигнала </w:t>
      </w:r>
      <m:oMath>
        <m:r>
          <w:rPr>
            <w:rFonts w:ascii="Cambria Math" w:eastAsiaTheme="minorEastAsia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 с шагом дискретизации, равным единице:</w:t>
      </w:r>
    </w:p>
    <w:p w14:paraId="5CE6D7C8" w14:textId="34F01A1E" w:rsidR="00E036E4" w:rsidRDefault="00CA6F67" w:rsidP="00E036E4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 s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E036E4" w:rsidRPr="00E036E4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k=0, 1,…,N-1;</m:t>
        </m:r>
      </m:oMath>
    </w:p>
    <w:p w14:paraId="1EF10CBE" w14:textId="77777777" w:rsidR="00E036E4" w:rsidRPr="00330705" w:rsidRDefault="00CA6F67" w:rsidP="00E036E4">
      <w:pPr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E036E4" w:rsidRPr="00330705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k=1,…,N-1;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/>
            <w:sz w:val="28"/>
            <w:szCs w:val="28"/>
          </w:rPr>
          <m:t>=1.</m:t>
        </m:r>
      </m:oMath>
    </w:p>
    <w:p w14:paraId="20829CE2" w14:textId="77777777" w:rsidR="00E036E4" w:rsidRDefault="00E036E4" w:rsidP="00E036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DC944FF" w14:textId="6D8292A1" w:rsidR="00E036E4" w:rsidRPr="00E036E4" w:rsidRDefault="00E036E4" w:rsidP="00E036E4">
      <w:pPr>
        <w:spacing w:line="360" w:lineRule="auto"/>
        <w:ind w:firstLine="709"/>
        <w:jc w:val="both"/>
        <w:rPr>
          <w:bCs/>
          <w:i/>
          <w:iCs/>
          <w:sz w:val="28"/>
          <w:szCs w:val="28"/>
        </w:rPr>
      </w:pPr>
      <w:r w:rsidRPr="00E036E4">
        <w:rPr>
          <w:bCs/>
          <w:i/>
          <w:iCs/>
          <w:sz w:val="28"/>
          <w:szCs w:val="28"/>
        </w:rPr>
        <w:t>Спектр дискретного сигнала.</w:t>
      </w:r>
    </w:p>
    <w:p w14:paraId="3D68BBA2" w14:textId="77777777" w:rsidR="00E036E4" w:rsidRDefault="00E036E4" w:rsidP="00E036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едставим дискретный сигнал в виде функции от времени:</w:t>
      </w:r>
    </w:p>
    <w:p w14:paraId="37C9E745" w14:textId="7DCD395D" w:rsidR="00E036E4" w:rsidRDefault="00E036E4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14:paraId="0AB61391" w14:textId="1C7B0DB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Тогда, пользуясь свойствами преобразования Фурье, спектр дискретного сигнала можно представить в виде периодической функции с периодом, равным </w:t>
      </w:r>
      <m:oMath>
        <m:r>
          <w:rPr>
            <w:rFonts w:ascii="Cambria Math" w:eastAsiaTheme="minorEastAsia" w:hAnsi="Cambria Math"/>
            <w:sz w:val="28"/>
            <w:szCs w:val="28"/>
          </w:rPr>
          <m:t>2π</m:t>
        </m:r>
      </m:oMath>
      <w:r>
        <w:rPr>
          <w:rFonts w:eastAsiaTheme="minorEastAsia"/>
          <w:bCs/>
          <w:sz w:val="28"/>
          <w:szCs w:val="28"/>
        </w:rPr>
        <w:t>:</w:t>
      </w:r>
    </w:p>
    <w:p w14:paraId="1A647F79" w14:textId="631EDC0E" w:rsidR="00E036E4" w:rsidRDefault="00E036E4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k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14:paraId="14B39BEB" w14:textId="49C15EF3" w:rsidR="00E036E4" w:rsidRPr="00AA4498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Отсюда дискретный сигнал может быть записан в виде:</w:t>
      </w:r>
    </w:p>
    <w:p w14:paraId="5B944B70" w14:textId="31ECF328" w:rsidR="003D6B6D" w:rsidRDefault="00CA6F67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</m:e>
          </m:nary>
        </m:oMath>
      </m:oMathPara>
    </w:p>
    <w:p w14:paraId="16F614D1" w14:textId="130FAE09" w:rsidR="00E036E4" w:rsidRDefault="00E036E4" w:rsidP="00E036E4">
      <w:pPr>
        <w:spacing w:line="360" w:lineRule="auto"/>
        <w:ind w:firstLine="709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А его спектр – в виде</w:t>
      </w:r>
      <w:r w:rsidRPr="00CA17D3">
        <w:rPr>
          <w:rFonts w:eastAsiaTheme="minorEastAsia"/>
          <w:bCs/>
          <w:sz w:val="28"/>
          <w:szCs w:val="28"/>
        </w:rPr>
        <w:t xml:space="preserve"> (</w:t>
      </w:r>
      <w:r>
        <w:rPr>
          <w:rFonts w:eastAsiaTheme="minorEastAsia"/>
          <w:bCs/>
          <w:sz w:val="28"/>
          <w:szCs w:val="28"/>
        </w:rPr>
        <w:t>см. рис. 0 а</w:t>
      </w:r>
      <w:r w:rsidRPr="00CA17D3">
        <w:rPr>
          <w:rFonts w:eastAsiaTheme="minorEastAsia"/>
          <w:bCs/>
          <w:sz w:val="28"/>
          <w:szCs w:val="28"/>
        </w:rPr>
        <w:t>)</w:t>
      </w:r>
      <w:r>
        <w:rPr>
          <w:rFonts w:eastAsiaTheme="minorEastAsia"/>
          <w:bCs/>
          <w:sz w:val="28"/>
          <w:szCs w:val="28"/>
        </w:rPr>
        <w:t>:</w:t>
      </w:r>
    </w:p>
    <w:p w14:paraId="7989651F" w14:textId="14F45CCB" w:rsidR="00E036E4" w:rsidRPr="008C59F3" w:rsidRDefault="00CA6F67" w:rsidP="00E036E4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den>
                  </m:f>
                </m:e>
              </m:d>
            </m:e>
          </m:nary>
        </m:oMath>
      </m:oMathPara>
    </w:p>
    <w:p w14:paraId="26F9563E" w14:textId="77777777" w:rsidR="00E036E4" w:rsidRPr="00AA4498" w:rsidRDefault="00E036E4" w:rsidP="00E036E4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</w:p>
    <w:p w14:paraId="466E454A" w14:textId="77777777" w:rsidR="00E036E4" w:rsidRDefault="00E036E4" w:rsidP="00E036E4">
      <w:pPr>
        <w:spacing w:line="360" w:lineRule="auto"/>
        <w:jc w:val="center"/>
        <w:rPr>
          <w:rFonts w:eastAsiaTheme="minorEastAsia"/>
          <w:bCs/>
          <w:sz w:val="28"/>
          <w:szCs w:val="28"/>
        </w:rPr>
      </w:pPr>
      <w:r w:rsidRPr="00CA17D3">
        <w:rPr>
          <w:rFonts w:eastAsiaTheme="minorEastAsia"/>
          <w:bCs/>
          <w:noProof/>
          <w:sz w:val="28"/>
          <w:szCs w:val="28"/>
        </w:rPr>
        <w:drawing>
          <wp:inline distT="0" distB="0" distL="0" distR="0" wp14:anchorId="5B78B44B" wp14:editId="40A97CE2">
            <wp:extent cx="5940425" cy="1879600"/>
            <wp:effectExtent l="0" t="0" r="3175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-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50DA4" w14:textId="0D194494" w:rsidR="00E036E4" w:rsidRPr="00CA17D3" w:rsidRDefault="00E036E4" w:rsidP="00E036E4">
      <w:pPr>
        <w:spacing w:line="360" w:lineRule="auto"/>
        <w:jc w:val="center"/>
        <w:rPr>
          <w:rFonts w:eastAsiaTheme="minorEastAsia"/>
          <w:bCs/>
          <w:i/>
          <w:sz w:val="28"/>
          <w:szCs w:val="28"/>
        </w:rPr>
      </w:pPr>
      <w:r>
        <w:rPr>
          <w:rFonts w:eastAsiaTheme="minorEastAsia"/>
          <w:bCs/>
          <w:i/>
          <w:sz w:val="28"/>
          <w:szCs w:val="28"/>
        </w:rPr>
        <w:t>Рисунок 0 (а). График спектра дискретного сигнала.</w:t>
      </w:r>
    </w:p>
    <w:p w14:paraId="32C8F351" w14:textId="77777777" w:rsidR="00E036E4" w:rsidRPr="00330705" w:rsidRDefault="00E036E4" w:rsidP="00E036E4">
      <w:pPr>
        <w:spacing w:line="360" w:lineRule="auto"/>
        <w:ind w:firstLine="709"/>
        <w:jc w:val="center"/>
        <w:rPr>
          <w:bCs/>
          <w:sz w:val="28"/>
          <w:szCs w:val="28"/>
        </w:rPr>
      </w:pPr>
    </w:p>
    <w:p w14:paraId="622B40BE" w14:textId="4BB17663" w:rsidR="00E036E4" w:rsidRPr="008C59F3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з рисунка 0 (а) можно заметить, что расстояние между копиями равно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den>
        </m:f>
      </m:oMath>
      <w:r w:rsidRPr="008C59F3">
        <w:rPr>
          <w:rFonts w:eastAsiaTheme="minorEastAsia"/>
          <w:sz w:val="28"/>
          <w:szCs w:val="28"/>
        </w:rPr>
        <w:t>.</w:t>
      </w:r>
    </w:p>
    <w:p w14:paraId="305F9C74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5F01E967" w14:textId="7C253F16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Теорема Котельникова.</w:t>
      </w:r>
    </w:p>
    <w:p w14:paraId="6763F765" w14:textId="62EA768E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игнал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, не содержащий гармоник с частотами, превышающими некоторого значения </w:t>
      </w:r>
      <m:oMath>
        <m:acc>
          <m:acc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ω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2π</m:t>
        </m:r>
        <m:acc>
          <m:acc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</m:acc>
      </m:oMath>
      <w:r w:rsidRPr="005F0213">
        <w:rPr>
          <w:rFonts w:eastAsiaTheme="minorEastAsia"/>
          <w:bCs/>
          <w:sz w:val="28"/>
          <w:szCs w:val="28"/>
        </w:rPr>
        <w:t xml:space="preserve">, </w:t>
      </w:r>
      <w:r>
        <w:rPr>
          <w:rFonts w:eastAsiaTheme="minorEastAsia"/>
          <w:bCs/>
          <w:sz w:val="28"/>
          <w:szCs w:val="28"/>
        </w:rPr>
        <w:t xml:space="preserve">может быть представлен без потери информации своими дискретными отчетами </w:t>
      </w:r>
      <m:oMath>
        <m:r>
          <w:rPr>
            <w:rFonts w:ascii="Cambria Math" w:eastAsiaTheme="minorEastAsia" w:hAnsi="Cambria Math"/>
            <w:sz w:val="28"/>
            <w:szCs w:val="28"/>
          </w:rPr>
          <m:t>s(kT)</m:t>
        </m:r>
      </m:oMath>
      <w:r>
        <w:rPr>
          <w:rFonts w:eastAsiaTheme="minorEastAsia"/>
          <w:bCs/>
          <w:sz w:val="28"/>
          <w:szCs w:val="28"/>
        </w:rPr>
        <w:t xml:space="preserve">, взятыми с интервалом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bCs/>
          <w:sz w:val="28"/>
          <w:szCs w:val="28"/>
        </w:rPr>
        <w:t>, удовлетворяющим условию:</w:t>
      </w:r>
    </w:p>
    <w:p w14:paraId="0116DBE0" w14:textId="77777777" w:rsidR="00E036E4" w:rsidRPr="005F0213" w:rsidRDefault="00E036E4" w:rsidP="00E036E4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T≤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acc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</m:acc>
            </m:den>
          </m:f>
        </m:oMath>
      </m:oMathPara>
    </w:p>
    <w:p w14:paraId="64FDCF5A" w14:textId="11E045D5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 этом восстановление исходного сигнала (рис. 0 б) осуществляется по формуле, представляемой собой </w:t>
      </w:r>
      <w:r w:rsidRPr="00E036E4">
        <w:rPr>
          <w:rFonts w:eastAsiaTheme="minorEastAsia"/>
          <w:iCs/>
          <w:sz w:val="28"/>
          <w:szCs w:val="28"/>
        </w:rPr>
        <w:t xml:space="preserve">разложени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Pr="00E036E4">
        <w:rPr>
          <w:rFonts w:eastAsiaTheme="minorEastAsia"/>
          <w:bCs/>
          <w:iCs/>
          <w:sz w:val="28"/>
          <w:szCs w:val="28"/>
        </w:rPr>
        <w:t xml:space="preserve"> в ряд по системе функций</w:t>
      </w:r>
      <w:r>
        <w:rPr>
          <w:rFonts w:eastAsiaTheme="minorEastAsia"/>
          <w:sz w:val="28"/>
          <w:szCs w:val="28"/>
        </w:rPr>
        <w:t>:</w:t>
      </w:r>
    </w:p>
    <w:p w14:paraId="7808ABA0" w14:textId="77777777" w:rsidR="00E036E4" w:rsidRPr="005F0213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(kT)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t)</m:t>
              </m:r>
            </m:e>
          </m:nary>
        </m:oMath>
      </m:oMathPara>
    </w:p>
    <w:p w14:paraId="7FAD0F0F" w14:textId="77777777" w:rsidR="00E036E4" w:rsidRPr="005F0213" w:rsidRDefault="00E036E4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где </w:t>
      </w:r>
      <w:r w:rsidRPr="00E036E4">
        <w:rPr>
          <w:rFonts w:eastAsiaTheme="minorEastAsia"/>
          <w:bCs/>
          <w:iCs/>
          <w:sz w:val="28"/>
          <w:szCs w:val="28"/>
        </w:rPr>
        <w:t>базис Котельникова</w:t>
      </w:r>
      <w:r>
        <w:rPr>
          <w:rFonts w:eastAsiaTheme="minorEastAsia"/>
          <w:bCs/>
          <w:sz w:val="28"/>
          <w:szCs w:val="28"/>
        </w:rPr>
        <w:t xml:space="preserve">: </w:t>
      </w:r>
    </w:p>
    <w:p w14:paraId="2D27AF0E" w14:textId="77777777" w:rsidR="00E036E4" w:rsidRPr="009764CB" w:rsidRDefault="00CA6F67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sin⁡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-k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-k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den>
                  </m:f>
                </m:e>
              </m:d>
            </m:den>
          </m:f>
        </m:oMath>
      </m:oMathPara>
    </w:p>
    <w:p w14:paraId="6673889F" w14:textId="77777777" w:rsidR="00E036E4" w:rsidRDefault="00E036E4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</w:p>
    <w:p w14:paraId="794D221C" w14:textId="77777777" w:rsidR="00E036E4" w:rsidRDefault="00E036E4" w:rsidP="00E036E4">
      <w:pPr>
        <w:spacing w:line="360" w:lineRule="auto"/>
        <w:jc w:val="center"/>
        <w:rPr>
          <w:rFonts w:eastAsiaTheme="minorEastAsia"/>
          <w:bCs/>
          <w:sz w:val="28"/>
          <w:szCs w:val="28"/>
        </w:rPr>
      </w:pPr>
      <w:r w:rsidRPr="009764CB">
        <w:rPr>
          <w:rFonts w:eastAsiaTheme="minorEastAsia"/>
          <w:bCs/>
          <w:noProof/>
          <w:sz w:val="28"/>
          <w:szCs w:val="28"/>
        </w:rPr>
        <w:lastRenderedPageBreak/>
        <w:drawing>
          <wp:inline distT="0" distB="0" distL="0" distR="0" wp14:anchorId="4128C98F" wp14:editId="54C95C86">
            <wp:extent cx="4243589" cy="2992967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1973" cy="299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29106" w14:textId="47190B8F" w:rsidR="00E036E4" w:rsidRPr="00CA17D3" w:rsidRDefault="00E036E4" w:rsidP="00E036E4">
      <w:pPr>
        <w:spacing w:line="360" w:lineRule="auto"/>
        <w:jc w:val="center"/>
        <w:rPr>
          <w:rFonts w:eastAsiaTheme="minorEastAsia"/>
          <w:bCs/>
          <w:i/>
          <w:sz w:val="28"/>
          <w:szCs w:val="28"/>
        </w:rPr>
      </w:pPr>
      <w:r>
        <w:rPr>
          <w:rFonts w:eastAsiaTheme="minorEastAsia"/>
          <w:bCs/>
          <w:i/>
          <w:sz w:val="28"/>
          <w:szCs w:val="28"/>
        </w:rPr>
        <w:t>Рис. 0 (б). Восстановление сигнала по его дискретным отчетам.</w:t>
      </w:r>
    </w:p>
    <w:p w14:paraId="1A482958" w14:textId="77777777" w:rsidR="00E036E4" w:rsidRDefault="00E036E4" w:rsidP="00E036E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14:paraId="5D66CFF0" w14:textId="2A578B1E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Дискретное преобразование Фурье.</w:t>
      </w:r>
    </w:p>
    <w:p w14:paraId="4C440227" w14:textId="77777777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усть последовательность отсчетов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является периодической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Pr="008D34F6">
        <w:rPr>
          <w:rFonts w:eastAsiaTheme="minorEastAsia"/>
          <w:sz w:val="28"/>
          <w:szCs w:val="28"/>
        </w:rPr>
        <w:t>:</w:t>
      </w:r>
    </w:p>
    <w:p w14:paraId="2B7B3C70" w14:textId="1C0BCE89" w:rsidR="003D6B6D" w:rsidRPr="00CC2F45" w:rsidRDefault="00CA6F67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+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 ∀k</m:t>
          </m:r>
        </m:oMath>
      </m:oMathPara>
    </w:p>
    <w:p w14:paraId="15998EA2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4D8D8A1A" w14:textId="56870A0E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ассмотрим фрагмент последовательности из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>
        <w:rPr>
          <w:rFonts w:eastAsiaTheme="minorEastAsia"/>
          <w:sz w:val="28"/>
          <w:szCs w:val="28"/>
        </w:rPr>
        <w:t xml:space="preserve"> отсчетов. Например,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:k=0,1,2,…,N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огда дискретная функция </w:t>
      </w:r>
    </w:p>
    <w:p w14:paraId="49F7F2AB" w14:textId="77777777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T</m:t>
                  </m:r>
                </m:e>
              </m:d>
            </m:e>
          </m:nary>
        </m:oMath>
      </m:oMathPara>
    </w:p>
    <w:p w14:paraId="48C1CEEF" w14:textId="4E2C7EDD" w:rsidR="00CC2F45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8D34F6">
        <w:rPr>
          <w:rFonts w:eastAsiaTheme="minorEastAsia"/>
          <w:bCs/>
          <w:sz w:val="28"/>
          <w:szCs w:val="28"/>
        </w:rPr>
        <w:t xml:space="preserve">– </w:t>
      </w:r>
      <w:r>
        <w:rPr>
          <w:rFonts w:eastAsiaTheme="minorEastAsia"/>
          <w:bCs/>
          <w:sz w:val="28"/>
          <w:szCs w:val="28"/>
        </w:rPr>
        <w:t xml:space="preserve">тоже будет периодической,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Pr="008D34F6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Здесь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sz w:val="28"/>
          <w:szCs w:val="28"/>
        </w:rPr>
        <w:t xml:space="preserve"> – период дискретизации.</w:t>
      </w:r>
    </w:p>
    <w:p w14:paraId="2CFB9431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64817097" w14:textId="04D2FB33" w:rsidR="00CC2F45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пектр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также должен быть периодическим </w:t>
      </w:r>
      <m:oMath>
        <m:r>
          <w:rPr>
            <w:rFonts w:ascii="Cambria Math" w:eastAsiaTheme="minorEastAsia" w:hAnsi="Cambria Math"/>
            <w:sz w:val="32"/>
            <w:szCs w:val="32"/>
          </w:rPr>
          <m:t>T=</m:t>
        </m:r>
        <m:f>
          <m:fPr>
            <m:ctrlPr>
              <w:rPr>
                <w:rFonts w:ascii="Cambria Math" w:eastAsiaTheme="minorEastAsia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T</m:t>
            </m:r>
          </m:den>
        </m:f>
      </m:oMath>
      <w:r w:rsidRPr="008D34F6">
        <w:rPr>
          <w:rFonts w:eastAsiaTheme="minorEastAsia"/>
          <w:bCs/>
          <w:sz w:val="28"/>
          <w:szCs w:val="28"/>
        </w:rPr>
        <w:t xml:space="preserve"> </w:t>
      </w:r>
      <w:r>
        <w:rPr>
          <w:rFonts w:eastAsiaTheme="minorEastAsia"/>
          <w:bCs/>
          <w:sz w:val="28"/>
          <w:szCs w:val="28"/>
        </w:rPr>
        <w:t>и дискретным с расстоянием между гармониками</w:t>
      </w:r>
      <w:r w:rsidRPr="008D34F6">
        <w:rPr>
          <w:rFonts w:eastAsiaTheme="minorEastAsia"/>
          <w:bCs/>
          <w:sz w:val="28"/>
          <w:szCs w:val="28"/>
        </w:rPr>
        <w:t xml:space="preserve"> – </w:t>
      </w:r>
      <w:r>
        <w:rPr>
          <w:rFonts w:eastAsiaTheme="minorEastAsia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US"/>
              </w:rPr>
              <m:t>NT</m:t>
            </m:r>
          </m:den>
        </m:f>
      </m:oMath>
      <w:r>
        <w:rPr>
          <w:rFonts w:eastAsiaTheme="minorEastAsia"/>
          <w:bCs/>
          <w:sz w:val="28"/>
          <w:szCs w:val="28"/>
        </w:rPr>
        <w:t>.</w:t>
      </w:r>
    </w:p>
    <w:p w14:paraId="3D15B524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</w:p>
    <w:p w14:paraId="08595912" w14:textId="3F01A4A2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lastRenderedPageBreak/>
        <w:t xml:space="preserve">Поскольку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– периодическая функция, ее можно разложить в ряд Фурье, коэффициенты которого вычисляются по формуле </w:t>
      </w:r>
      <w:r w:rsidRPr="00E036E4">
        <w:rPr>
          <w:rFonts w:eastAsiaTheme="minorEastAsia"/>
          <w:bCs/>
          <w:iCs/>
          <w:sz w:val="28"/>
          <w:szCs w:val="28"/>
        </w:rPr>
        <w:t>дискретного преобразования Фурь</w:t>
      </w:r>
      <w:r w:rsidRPr="00E036E4">
        <w:rPr>
          <w:rFonts w:eastAsiaTheme="minorEastAsia"/>
          <w:bCs/>
          <w:i/>
          <w:sz w:val="28"/>
          <w:szCs w:val="28"/>
        </w:rPr>
        <w:t>е</w:t>
      </w:r>
      <w:r>
        <w:rPr>
          <w:rFonts w:eastAsiaTheme="minorEastAsia"/>
          <w:bCs/>
          <w:sz w:val="28"/>
          <w:szCs w:val="28"/>
        </w:rPr>
        <w:t>:</w:t>
      </w:r>
    </w:p>
    <w:p w14:paraId="66BAC7E7" w14:textId="77777777" w:rsidR="00E036E4" w:rsidRPr="00D8120F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n=0,1,2,…,N-1</m:t>
          </m:r>
        </m:oMath>
      </m:oMathPara>
    </w:p>
    <w:p w14:paraId="157A4D0B" w14:textId="77777777" w:rsidR="003D6B6D" w:rsidRDefault="003D6B6D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2693C3E2" w14:textId="2131FB16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братное дискретное преобразование Фурье:</w:t>
      </w:r>
    </w:p>
    <w:p w14:paraId="0DCE7C36" w14:textId="77777777" w:rsidR="00E036E4" w:rsidRPr="00DB6D4F" w:rsidRDefault="00CA6F67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(n)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k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k=0,1,2,…,N-1</m:t>
          </m:r>
        </m:oMath>
      </m:oMathPara>
    </w:p>
    <w:p w14:paraId="457FE58E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</w:p>
    <w:p w14:paraId="56964C6E" w14:textId="028DE33D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Свойства дискретного преобразования Фурье.</w:t>
      </w:r>
    </w:p>
    <w:p w14:paraId="5EFEFB9D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усть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</m:oMath>
      <w:r w:rsidRPr="00DB6D4F">
        <w:rPr>
          <w:rFonts w:eastAsiaTheme="minorEastAsia"/>
          <w:sz w:val="28"/>
          <w:szCs w:val="28"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</m:oMath>
      <w:r w:rsidRPr="00DB6D4F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дискретные последовательности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Pr="00DB6D4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 ДПФ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  <w:r w:rsidRPr="00DB6D4F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а ДПФ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  <w:r>
        <w:rPr>
          <w:rFonts w:eastAsiaTheme="minorEastAsia"/>
          <w:sz w:val="28"/>
          <w:szCs w:val="28"/>
        </w:rPr>
        <w:t>. Тогда верны следующие свойства:</w:t>
      </w:r>
    </w:p>
    <w:p w14:paraId="7B7FEF81" w14:textId="6CB19340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Линейность: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ДПФ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α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β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α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β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</w:p>
    <w:p w14:paraId="7E2F6779" w14:textId="64A9AF2F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Задержка:</w:t>
      </w:r>
      <w:r>
        <w:rPr>
          <w:rFonts w:eastAsiaTheme="minorEastAsia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{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}⟹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(n)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i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π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den>
                </m:f>
              </m:sup>
            </m:sSup>
          </m:e>
        </m:d>
      </m:oMath>
    </w:p>
    <w:p w14:paraId="7C97D355" w14:textId="66A89EDE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Симметрия: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N-n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n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(n)</m:t>
        </m:r>
      </m:oMath>
    </w:p>
    <w:p w14:paraId="67935D30" w14:textId="49D8F8BB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ДПФ произведения:</w:t>
      </w:r>
    </w:p>
    <w:p w14:paraId="1B6AD747" w14:textId="77777777" w:rsidR="00E036E4" w:rsidRPr="00581271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Z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-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,  n=0,1,2,…,N-1;  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=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±N</m:t>
                  </m:r>
                </m:e>
              </m:d>
            </m:e>
          </m:nary>
        </m:oMath>
      </m:oMathPara>
    </w:p>
    <w:p w14:paraId="6CD1744A" w14:textId="2CD79E3A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ДПФ вычисляет дискретные отсчеты спектра дискретного сигнала:</w:t>
      </w:r>
    </w:p>
    <w:p w14:paraId="3A672F3F" w14:textId="77777777" w:rsidR="00E036E4" w:rsidRPr="00995B90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πn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,  T=1</m:t>
          </m:r>
        </m:oMath>
      </m:oMathPara>
    </w:p>
    <w:p w14:paraId="672E1926" w14:textId="75FBC221" w:rsidR="00513812" w:rsidRDefault="00513812" w:rsidP="00513812">
      <w:pPr>
        <w:spacing w:line="360" w:lineRule="auto"/>
        <w:ind w:firstLine="708"/>
        <w:jc w:val="both"/>
        <w:rPr>
          <w:color w:val="FF0000"/>
        </w:rPr>
      </w:pPr>
    </w:p>
    <w:p w14:paraId="5653654C" w14:textId="5861F172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40787E47" w14:textId="699137CB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031643F6" w14:textId="0839E659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30469DBB" w14:textId="201DDEA6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34F35B16" w14:textId="76FA35D7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77F06F4D" w14:textId="5DEADEAC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2F8FC7EB" w14:textId="6925166A" w:rsidR="00CC2F45" w:rsidRPr="00730342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1770D7F0" w14:textId="4574F546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.</w:t>
      </w:r>
    </w:p>
    <w:p w14:paraId="317BA1C8" w14:textId="5BD6A125" w:rsidR="00B26712" w:rsidRDefault="00513812">
      <w:pPr>
        <w:spacing w:line="360" w:lineRule="auto"/>
        <w:ind w:firstLine="709"/>
        <w:jc w:val="both"/>
        <w:rPr>
          <w:sz w:val="28"/>
          <w:szCs w:val="28"/>
        </w:rPr>
      </w:pPr>
      <w:r w:rsidRPr="00513812">
        <w:rPr>
          <w:sz w:val="28"/>
          <w:szCs w:val="28"/>
        </w:rPr>
        <w:t>Для заданного дискретного сигнала применить фильтры, основанные на сглаживании полиномами. Полученные результаты содержательно проинтерпретировать.</w:t>
      </w:r>
    </w:p>
    <w:p w14:paraId="15E10EA6" w14:textId="77777777" w:rsidR="00CC2F45" w:rsidRPr="00513812" w:rsidRDefault="00CC2F4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14:paraId="244F8D1A" w14:textId="3B79B79B" w:rsidR="00B26712" w:rsidRDefault="00FA3F9B" w:rsidP="00B267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947471" w:rsidRPr="00947471">
        <w:rPr>
          <w:sz w:val="28"/>
          <w:szCs w:val="28"/>
        </w:rPr>
        <w:t>Сформир</w:t>
      </w:r>
      <w:r w:rsidR="00EA6CBC">
        <w:rPr>
          <w:sz w:val="28"/>
          <w:szCs w:val="28"/>
        </w:rPr>
        <w:t>уем</w:t>
      </w:r>
      <w:r w:rsidR="00947471" w:rsidRPr="00947471">
        <w:rPr>
          <w:sz w:val="28"/>
          <w:szCs w:val="28"/>
        </w:rPr>
        <w:t xml:space="preserve"> дискретный сигнал посредством дискретизации с шагом </w:t>
      </w:r>
      <m:oMath>
        <m:r>
          <w:rPr>
            <w:rFonts w:ascii="Cambria Math" w:hAnsi="Cambria Math"/>
            <w:sz w:val="28"/>
            <w:szCs w:val="28"/>
          </w:rPr>
          <m:t>T=1</m:t>
        </m:r>
      </m:oMath>
      <w:r w:rsidR="00947471">
        <w:t xml:space="preserve"> </w:t>
      </w:r>
      <w:r w:rsidR="00947471" w:rsidRPr="00947471">
        <w:rPr>
          <w:sz w:val="28"/>
          <w:szCs w:val="28"/>
        </w:rPr>
        <w:t xml:space="preserve"> непрерывного сигнала, представляющего собой линейную комбинацию косинусоид ви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cos⁡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t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947471" w:rsidRPr="00947471">
        <w:rPr>
          <w:sz w:val="28"/>
          <w:szCs w:val="28"/>
        </w:rPr>
        <w:t>.</w:t>
      </w:r>
      <w:r w:rsidR="00FA51E3">
        <w:rPr>
          <w:sz w:val="28"/>
          <w:szCs w:val="28"/>
        </w:rPr>
        <w:t xml:space="preserve"> </w:t>
      </w:r>
      <w:r w:rsidR="00947471" w:rsidRPr="00947471">
        <w:rPr>
          <w:sz w:val="28"/>
          <w:szCs w:val="28"/>
        </w:rPr>
        <w:t>Всего</w:t>
      </w:r>
      <w:r w:rsidR="00FA51E3">
        <w:rPr>
          <w:sz w:val="28"/>
          <w:szCs w:val="28"/>
        </w:rPr>
        <w:t xml:space="preserve"> имеется</w:t>
      </w:r>
      <w:r w:rsidR="00947471" w:rsidRPr="00947471">
        <w:rPr>
          <w:sz w:val="28"/>
          <w:szCs w:val="28"/>
        </w:rPr>
        <w:t xml:space="preserve"> одиннадцать гармоник с упорядоченными по возрастанию частотами от 0 до π, изменяющимися с шагом Δω = 0.1π. Амплитуды гармони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947471" w:rsidRPr="00947471">
        <w:rPr>
          <w:sz w:val="28"/>
          <w:szCs w:val="28"/>
        </w:rPr>
        <w:t xml:space="preserve"> представляют собой целые числа со значениями от 1 до 11, определяемые случайным образом с помощью датчика равномерно распределенных случайных чисел.</w:t>
      </w:r>
      <w:r w:rsidR="00FA51E3">
        <w:rPr>
          <w:sz w:val="28"/>
          <w:szCs w:val="28"/>
        </w:rPr>
        <w:t xml:space="preserve"> </w:t>
      </w:r>
      <w:r w:rsidR="00947471" w:rsidRPr="00947471">
        <w:rPr>
          <w:sz w:val="28"/>
          <w:szCs w:val="28"/>
        </w:rPr>
        <w:t xml:space="preserve">Начальные фаз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947471" w:rsidRPr="00947471">
        <w:rPr>
          <w:sz w:val="28"/>
          <w:szCs w:val="28"/>
        </w:rPr>
        <w:t xml:space="preserve"> представляют собой случайные числа в промежутке от 0 до 0.5. Дискретная последовательность включа</w:t>
      </w:r>
      <w:r w:rsidR="00C865CF">
        <w:rPr>
          <w:sz w:val="28"/>
          <w:szCs w:val="28"/>
        </w:rPr>
        <w:t>ет</w:t>
      </w:r>
      <w:r w:rsidR="00947471" w:rsidRPr="00947471">
        <w:rPr>
          <w:sz w:val="28"/>
          <w:szCs w:val="28"/>
        </w:rPr>
        <w:t xml:space="preserve"> в себя 32 отсчета (N = 31).</w:t>
      </w:r>
    </w:p>
    <w:p w14:paraId="1504763F" w14:textId="77777777" w:rsidR="002853A5" w:rsidRDefault="002853A5" w:rsidP="00B26712">
      <w:pPr>
        <w:spacing w:line="360" w:lineRule="auto"/>
        <w:ind w:firstLine="708"/>
        <w:jc w:val="both"/>
        <w:rPr>
          <w:i/>
          <w:sz w:val="28"/>
          <w:szCs w:val="28"/>
        </w:rPr>
      </w:pPr>
    </w:p>
    <w:p w14:paraId="15BC9F56" w14:textId="77777777" w:rsidR="00730342" w:rsidRDefault="00EA6CBC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сходный аналоговый сигнал:</w:t>
      </w:r>
    </w:p>
    <w:p w14:paraId="67665868" w14:textId="64185D35" w:rsidR="00EA6CBC" w:rsidRDefault="00730342" w:rsidP="00730342">
      <w:pPr>
        <w:spacing w:line="360" w:lineRule="auto"/>
        <w:ind w:firstLine="708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(t)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</m:func>
          </m:e>
        </m:nary>
      </m:oMath>
      <w:r w:rsidR="00EA6CBC">
        <w:rPr>
          <w:sz w:val="28"/>
          <w:szCs w:val="28"/>
        </w:rPr>
        <w:t>.</w:t>
      </w:r>
    </w:p>
    <w:p w14:paraId="52CC6CA0" w14:textId="77777777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33649751" w14:textId="748FFC3B" w:rsidR="00730342" w:rsidRDefault="00EA6CBC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формированный дискретный сигнал:</w:t>
      </w:r>
    </w:p>
    <w:p w14:paraId="5B69A9E8" w14:textId="350DDE7C" w:rsidR="00EA6CBC" w:rsidRPr="00EA6CBC" w:rsidRDefault="00CA6F67" w:rsidP="00730342">
      <w:pPr>
        <w:spacing w:line="360" w:lineRule="auto"/>
        <w:ind w:firstLine="708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, k=0…N, N=31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Cambria Math"/>
            <w:sz w:val="28"/>
            <w:szCs w:val="28"/>
          </w:rPr>
          <m:t>=T=1</m:t>
        </m:r>
      </m:oMath>
      <w:r w:rsidR="00EA6CBC" w:rsidRPr="00EA6CBC">
        <w:rPr>
          <w:sz w:val="28"/>
          <w:szCs w:val="28"/>
        </w:rPr>
        <w:t>.</w:t>
      </w:r>
    </w:p>
    <w:p w14:paraId="747FA19A" w14:textId="77777777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1AA6AC15" w14:textId="3E00C58E" w:rsidR="00730342" w:rsidRDefault="003B0F2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мощи генератора псевдослучайных чисел были сгенерированы значения коэффици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 xml:space="preserve"> (коэффицие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 xml:space="preserve"> были нормализованы </w:t>
      </w:r>
      <w:r w:rsidR="00651F0E" w:rsidRPr="00651F0E">
        <w:rPr>
          <w:sz w:val="28"/>
          <w:szCs w:val="28"/>
        </w:rPr>
        <w:t>посредством деления их на сумму полученных</w:t>
      </w:r>
      <w:r w:rsidR="00651F0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846"/>
        <w:gridCol w:w="3118"/>
        <w:gridCol w:w="2410"/>
        <w:gridCol w:w="3254"/>
      </w:tblGrid>
      <w:tr w:rsidR="003B0F22" w14:paraId="558A5976" w14:textId="77777777" w:rsidTr="00730342">
        <w:tc>
          <w:tcPr>
            <w:tcW w:w="846" w:type="dxa"/>
          </w:tcPr>
          <w:p w14:paraId="403D6ED1" w14:textId="73D5D21B" w:rsidR="003B0F22" w:rsidRPr="003B0F22" w:rsidRDefault="003B0F22" w:rsidP="003B0F22">
            <w:pPr>
              <w:spacing w:line="360" w:lineRule="auto"/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3118" w:type="dxa"/>
          </w:tcPr>
          <w:p w14:paraId="0FD117CD" w14:textId="138ABE33" w:rsidR="003B0F22" w:rsidRDefault="00CA6F67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410" w:type="dxa"/>
          </w:tcPr>
          <w:p w14:paraId="638ADF13" w14:textId="73B3E8BE" w:rsidR="003B0F22" w:rsidRDefault="00CA6F67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3254" w:type="dxa"/>
          </w:tcPr>
          <w:p w14:paraId="619CC04E" w14:textId="2077CEFB" w:rsidR="003B0F22" w:rsidRDefault="00CA6F67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</w:tr>
      <w:tr w:rsidR="003B0F22" w14:paraId="25EEFDA8" w14:textId="77777777" w:rsidTr="00730342">
        <w:tc>
          <w:tcPr>
            <w:tcW w:w="846" w:type="dxa"/>
          </w:tcPr>
          <w:p w14:paraId="3796D7A3" w14:textId="7DA6FA7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118" w:type="dxa"/>
          </w:tcPr>
          <w:p w14:paraId="30DB64E7" w14:textId="7DA860A3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6BBABFD7" w14:textId="07737566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254" w:type="dxa"/>
          </w:tcPr>
          <w:p w14:paraId="765E97B5" w14:textId="2B095EA4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6838626</w:t>
            </w:r>
          </w:p>
        </w:tc>
      </w:tr>
      <w:tr w:rsidR="003B0F22" w14:paraId="786E75D2" w14:textId="77777777" w:rsidTr="00730342">
        <w:tc>
          <w:tcPr>
            <w:tcW w:w="846" w:type="dxa"/>
          </w:tcPr>
          <w:p w14:paraId="5C85D618" w14:textId="09E29F17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118" w:type="dxa"/>
          </w:tcPr>
          <w:p w14:paraId="15733C2D" w14:textId="3F08EC4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2244898</w:t>
            </w:r>
          </w:p>
        </w:tc>
        <w:tc>
          <w:tcPr>
            <w:tcW w:w="2410" w:type="dxa"/>
          </w:tcPr>
          <w:p w14:paraId="00D83B94" w14:textId="3575F3AC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1π</w:t>
            </w:r>
          </w:p>
        </w:tc>
        <w:tc>
          <w:tcPr>
            <w:tcW w:w="3254" w:type="dxa"/>
          </w:tcPr>
          <w:p w14:paraId="02725D35" w14:textId="497732FE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8390124</w:t>
            </w:r>
          </w:p>
        </w:tc>
      </w:tr>
      <w:tr w:rsidR="003B0F22" w14:paraId="595045F5" w14:textId="77777777" w:rsidTr="00730342">
        <w:tc>
          <w:tcPr>
            <w:tcW w:w="846" w:type="dxa"/>
          </w:tcPr>
          <w:p w14:paraId="40AAEE23" w14:textId="55FDE75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118" w:type="dxa"/>
          </w:tcPr>
          <w:p w14:paraId="787E9525" w14:textId="49BF5661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0204082</w:t>
            </w:r>
          </w:p>
        </w:tc>
        <w:tc>
          <w:tcPr>
            <w:tcW w:w="2410" w:type="dxa"/>
          </w:tcPr>
          <w:p w14:paraId="2B2CA3E1" w14:textId="0B76844D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2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A97B6E4" w14:textId="1FA92ED7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8714459</w:t>
            </w:r>
          </w:p>
        </w:tc>
      </w:tr>
      <w:tr w:rsidR="003B0F22" w14:paraId="1560BA40" w14:textId="77777777" w:rsidTr="00730342">
        <w:tc>
          <w:tcPr>
            <w:tcW w:w="846" w:type="dxa"/>
          </w:tcPr>
          <w:p w14:paraId="7798AEE1" w14:textId="08A087A4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3118" w:type="dxa"/>
          </w:tcPr>
          <w:p w14:paraId="3779D6A4" w14:textId="319AD6E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8367347</w:t>
            </w:r>
          </w:p>
        </w:tc>
        <w:tc>
          <w:tcPr>
            <w:tcW w:w="2410" w:type="dxa"/>
          </w:tcPr>
          <w:p w14:paraId="582C1071" w14:textId="06A16448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3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2D7FA81A" w14:textId="0A299E3E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2935826</w:t>
            </w:r>
          </w:p>
        </w:tc>
      </w:tr>
      <w:tr w:rsidR="003B0F22" w14:paraId="016A95DF" w14:textId="77777777" w:rsidTr="00730342">
        <w:tc>
          <w:tcPr>
            <w:tcW w:w="846" w:type="dxa"/>
          </w:tcPr>
          <w:p w14:paraId="3AD5E3B2" w14:textId="1180574D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8" w:type="dxa"/>
          </w:tcPr>
          <w:p w14:paraId="3A8CF137" w14:textId="274483B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6326531</w:t>
            </w:r>
          </w:p>
        </w:tc>
        <w:tc>
          <w:tcPr>
            <w:tcW w:w="2410" w:type="dxa"/>
          </w:tcPr>
          <w:p w14:paraId="4C0EA4BF" w14:textId="67A73B6F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4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8D2FE17" w14:textId="6009C1FF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5484798</w:t>
            </w:r>
          </w:p>
        </w:tc>
      </w:tr>
      <w:tr w:rsidR="003B0F22" w14:paraId="324C86DF" w14:textId="77777777" w:rsidTr="00730342">
        <w:tc>
          <w:tcPr>
            <w:tcW w:w="846" w:type="dxa"/>
          </w:tcPr>
          <w:p w14:paraId="7104337F" w14:textId="03A1EBB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118" w:type="dxa"/>
          </w:tcPr>
          <w:p w14:paraId="493884C6" w14:textId="08AB108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8163265</w:t>
            </w:r>
          </w:p>
        </w:tc>
        <w:tc>
          <w:tcPr>
            <w:tcW w:w="2410" w:type="dxa"/>
          </w:tcPr>
          <w:p w14:paraId="184A8C0E" w14:textId="368E539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5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7EEBACAE" w14:textId="560B0C25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7822058</w:t>
            </w:r>
          </w:p>
        </w:tc>
      </w:tr>
      <w:tr w:rsidR="003B0F22" w14:paraId="54B19E2C" w14:textId="77777777" w:rsidTr="00730342">
        <w:tc>
          <w:tcPr>
            <w:tcW w:w="846" w:type="dxa"/>
          </w:tcPr>
          <w:p w14:paraId="3CDEF600" w14:textId="75DC4436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8" w:type="dxa"/>
          </w:tcPr>
          <w:p w14:paraId="5090216F" w14:textId="3AED5709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445F8B72" w14:textId="02A562B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6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20757260" w14:textId="3D5524F4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8505703</w:t>
            </w:r>
          </w:p>
        </w:tc>
      </w:tr>
      <w:tr w:rsidR="003B0F22" w14:paraId="28629C83" w14:textId="77777777" w:rsidTr="00730342">
        <w:tc>
          <w:tcPr>
            <w:tcW w:w="846" w:type="dxa"/>
          </w:tcPr>
          <w:p w14:paraId="7A2B3FC5" w14:textId="17F9A7E2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118" w:type="dxa"/>
          </w:tcPr>
          <w:p w14:paraId="683A524A" w14:textId="7EF5D46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4081633</w:t>
            </w:r>
          </w:p>
        </w:tc>
        <w:tc>
          <w:tcPr>
            <w:tcW w:w="2410" w:type="dxa"/>
          </w:tcPr>
          <w:p w14:paraId="2073C61D" w14:textId="10490DB4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7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14840939" w14:textId="2C549900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713078</w:t>
            </w:r>
          </w:p>
        </w:tc>
      </w:tr>
      <w:tr w:rsidR="003B0F22" w14:paraId="39954351" w14:textId="77777777" w:rsidTr="00730342">
        <w:tc>
          <w:tcPr>
            <w:tcW w:w="846" w:type="dxa"/>
          </w:tcPr>
          <w:p w14:paraId="48DC41E5" w14:textId="5FAA547A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118" w:type="dxa"/>
          </w:tcPr>
          <w:p w14:paraId="44D8BC0B" w14:textId="2402A24D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49B2C145" w14:textId="472DA628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8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9AD54A6" w14:textId="54D68581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025991</w:t>
            </w:r>
          </w:p>
        </w:tc>
      </w:tr>
      <w:tr w:rsidR="003B0F22" w14:paraId="74087532" w14:textId="77777777" w:rsidTr="00730342">
        <w:tc>
          <w:tcPr>
            <w:tcW w:w="846" w:type="dxa"/>
          </w:tcPr>
          <w:p w14:paraId="6BDFB1CD" w14:textId="2477C22F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118" w:type="dxa"/>
          </w:tcPr>
          <w:p w14:paraId="7FB4F483" w14:textId="73ED3D9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4285714</w:t>
            </w:r>
          </w:p>
        </w:tc>
        <w:tc>
          <w:tcPr>
            <w:tcW w:w="2410" w:type="dxa"/>
          </w:tcPr>
          <w:p w14:paraId="5C154D49" w14:textId="2D887AC3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9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3842C190" w14:textId="7815D626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6435555</w:t>
            </w:r>
          </w:p>
        </w:tc>
      </w:tr>
      <w:tr w:rsidR="003B0F22" w14:paraId="64E05D44" w14:textId="77777777" w:rsidTr="00730342">
        <w:tc>
          <w:tcPr>
            <w:tcW w:w="846" w:type="dxa"/>
          </w:tcPr>
          <w:p w14:paraId="4456C1B3" w14:textId="2DE7FB2D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3118" w:type="dxa"/>
          </w:tcPr>
          <w:p w14:paraId="4F51C0A7" w14:textId="0DBFE797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0204082</w:t>
            </w:r>
          </w:p>
        </w:tc>
        <w:tc>
          <w:tcPr>
            <w:tcW w:w="2410" w:type="dxa"/>
          </w:tcPr>
          <w:p w14:paraId="0E5896B2" w14:textId="7B391C5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7799DDD6" w14:textId="4A9A60B6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6435555</w:t>
            </w:r>
          </w:p>
        </w:tc>
      </w:tr>
    </w:tbl>
    <w:p w14:paraId="79C70BBA" w14:textId="5D54EB1D" w:rsidR="001C5501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4EB52CFD" w14:textId="3F139832" w:rsidR="001C5501" w:rsidRDefault="001C5501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C5501">
        <w:rPr>
          <w:sz w:val="28"/>
          <w:szCs w:val="28"/>
        </w:rPr>
        <w:t>Визуализир</w:t>
      </w:r>
      <w:r>
        <w:rPr>
          <w:sz w:val="28"/>
          <w:szCs w:val="28"/>
        </w:rPr>
        <w:t>уем</w:t>
      </w:r>
      <w:r w:rsidRPr="001C5501">
        <w:rPr>
          <w:sz w:val="28"/>
          <w:szCs w:val="28"/>
        </w:rPr>
        <w:t xml:space="preserve"> исходные аналоговый и дискретизированный сигналы</w:t>
      </w:r>
      <w:r w:rsidR="00651F0E">
        <w:rPr>
          <w:sz w:val="28"/>
          <w:szCs w:val="28"/>
        </w:rPr>
        <w:t>.</w:t>
      </w:r>
    </w:p>
    <w:p w14:paraId="55040510" w14:textId="1142980B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</w:t>
      </w:r>
      <w:r w:rsidR="001C5501">
        <w:rPr>
          <w:sz w:val="28"/>
          <w:szCs w:val="28"/>
        </w:rPr>
        <w:t>исходн</w:t>
      </w:r>
      <w:r w:rsidR="00651F0E">
        <w:rPr>
          <w:sz w:val="28"/>
          <w:szCs w:val="28"/>
        </w:rPr>
        <w:t>ого</w:t>
      </w:r>
      <w:r>
        <w:rPr>
          <w:sz w:val="28"/>
          <w:szCs w:val="28"/>
        </w:rPr>
        <w:t xml:space="preserve"> аналогово и дискретного сигнал</w:t>
      </w:r>
      <w:r w:rsidR="001C5501">
        <w:rPr>
          <w:sz w:val="28"/>
          <w:szCs w:val="28"/>
        </w:rPr>
        <w:t>ов</w:t>
      </w:r>
      <w:r>
        <w:rPr>
          <w:sz w:val="28"/>
          <w:szCs w:val="28"/>
        </w:rPr>
        <w:t xml:space="preserve"> приведены на рисунках 1 и 2.</w:t>
      </w:r>
    </w:p>
    <w:p w14:paraId="6E05DBD1" w14:textId="47919722" w:rsidR="00730342" w:rsidRDefault="00730342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322BD53" wp14:editId="73FFBD75">
            <wp:extent cx="5716837" cy="3438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950" cy="3446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262CF" w14:textId="3A5332C6" w:rsidR="00730342" w:rsidRPr="005C4501" w:rsidRDefault="00730342" w:rsidP="00730342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>Исходный аналоговый сигнал</w:t>
      </w:r>
      <w:r w:rsidRPr="005C4501">
        <w:rPr>
          <w:i/>
          <w:iCs/>
          <w:sz w:val="28"/>
          <w:szCs w:val="28"/>
        </w:rPr>
        <w:t>.</w:t>
      </w:r>
    </w:p>
    <w:p w14:paraId="375FD1D6" w14:textId="52B09373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5B15859B" w14:textId="190980CA" w:rsidR="00730342" w:rsidRPr="00730342" w:rsidRDefault="00730342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4B9FF51" wp14:editId="56442BB0">
            <wp:extent cx="5705475" cy="345773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755" cy="34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5B094" w14:textId="1B0DC175" w:rsidR="00730342" w:rsidRPr="005C4501" w:rsidRDefault="00730342" w:rsidP="00730342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2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1C5501">
        <w:rPr>
          <w:rFonts w:eastAsiaTheme="minorEastAsia"/>
          <w:i/>
          <w:iCs/>
          <w:sz w:val="28"/>
          <w:szCs w:val="28"/>
        </w:rPr>
        <w:t>Исходный</w:t>
      </w:r>
      <w:r>
        <w:rPr>
          <w:rFonts w:eastAsiaTheme="minorEastAsia"/>
          <w:i/>
          <w:iCs/>
          <w:sz w:val="28"/>
          <w:szCs w:val="28"/>
        </w:rPr>
        <w:t xml:space="preserve"> дискретный сигнал</w:t>
      </w:r>
      <w:r w:rsidRPr="005C4501">
        <w:rPr>
          <w:i/>
          <w:iCs/>
          <w:sz w:val="28"/>
          <w:szCs w:val="28"/>
        </w:rPr>
        <w:t>.</w:t>
      </w:r>
    </w:p>
    <w:p w14:paraId="4EB688D1" w14:textId="4BAB8C59" w:rsidR="001C5501" w:rsidRDefault="001C5501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0F3404AE" w14:textId="29DE31A5" w:rsidR="001C5501" w:rsidRPr="001C5501" w:rsidRDefault="00FA51E3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 При</w:t>
      </w:r>
      <w:r w:rsidRPr="00FA51E3">
        <w:rPr>
          <w:sz w:val="28"/>
          <w:szCs w:val="28"/>
        </w:rPr>
        <w:t xml:space="preserve"> помощ</w:t>
      </w:r>
      <w:r>
        <w:rPr>
          <w:sz w:val="28"/>
          <w:szCs w:val="28"/>
        </w:rPr>
        <w:t>и</w:t>
      </w:r>
      <w:r w:rsidRPr="00FA51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скретного преобразования </w:t>
      </w:r>
      <w:r w:rsidRPr="00FA51E3">
        <w:rPr>
          <w:sz w:val="28"/>
          <w:szCs w:val="28"/>
        </w:rPr>
        <w:t>Ф</w:t>
      </w:r>
      <w:r>
        <w:rPr>
          <w:sz w:val="28"/>
          <w:szCs w:val="28"/>
        </w:rPr>
        <w:t>урье</w:t>
      </w:r>
      <w:r w:rsidRPr="00FA51E3">
        <w:rPr>
          <w:sz w:val="28"/>
          <w:szCs w:val="28"/>
        </w:rPr>
        <w:t xml:space="preserve"> най</w:t>
      </w:r>
      <w:r>
        <w:rPr>
          <w:sz w:val="28"/>
          <w:szCs w:val="28"/>
        </w:rPr>
        <w:t>дем</w:t>
      </w:r>
      <w:r w:rsidRPr="00FA51E3">
        <w:rPr>
          <w:sz w:val="28"/>
          <w:szCs w:val="28"/>
        </w:rPr>
        <w:t xml:space="preserve"> дискретные отсчеты спектра дискретного сигнала и визуализир</w:t>
      </w:r>
      <w:r>
        <w:rPr>
          <w:sz w:val="28"/>
          <w:szCs w:val="28"/>
        </w:rPr>
        <w:t>уем</w:t>
      </w:r>
      <w:r w:rsidRPr="00FA51E3">
        <w:rPr>
          <w:sz w:val="28"/>
          <w:szCs w:val="28"/>
        </w:rPr>
        <w:t xml:space="preserve"> их</w:t>
      </w:r>
      <w:r w:rsidR="00260070">
        <w:rPr>
          <w:sz w:val="28"/>
          <w:szCs w:val="28"/>
        </w:rPr>
        <w:t>.</w:t>
      </w:r>
    </w:p>
    <w:p w14:paraId="2B330042" w14:textId="3AA4A20B" w:rsidR="00316D56" w:rsidRPr="008D34F6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bookmarkStart w:id="1" w:name="_Hlk119340153"/>
      <w:r>
        <w:rPr>
          <w:rFonts w:eastAsiaTheme="minorEastAsia"/>
          <w:sz w:val="28"/>
          <w:szCs w:val="28"/>
        </w:rPr>
        <w:t xml:space="preserve">Пусть последовательность отсчетов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является периодической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="00260070" w:rsidRPr="00260070">
        <w:rPr>
          <w:rFonts w:eastAsiaTheme="minorEastAsia"/>
          <w:sz w:val="28"/>
          <w:szCs w:val="28"/>
        </w:rPr>
        <w:t xml:space="preserve">, </w:t>
      </w:r>
      <w:r w:rsidR="00260070">
        <w:rPr>
          <w:rFonts w:eastAsiaTheme="minorEastAsia"/>
          <w:sz w:val="28"/>
          <w:szCs w:val="28"/>
        </w:rPr>
        <w:t xml:space="preserve">то е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+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∀k</m:t>
        </m:r>
      </m:oMath>
      <w:r w:rsidR="00260070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>Рассмотрим фрагмент последовательности</w:t>
      </w:r>
      <w:r w:rsidR="00260070">
        <w:rPr>
          <w:rFonts w:eastAsiaTheme="minorEastAsia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:k=0,1,2,…,N-1</m:t>
            </m:r>
          </m:e>
        </m:d>
      </m:oMath>
      <w:r>
        <w:rPr>
          <w:rFonts w:eastAsiaTheme="minorEastAsia"/>
          <w:sz w:val="28"/>
          <w:szCs w:val="28"/>
        </w:rPr>
        <w:t xml:space="preserve"> из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>
        <w:rPr>
          <w:rFonts w:eastAsiaTheme="minorEastAsia"/>
          <w:sz w:val="28"/>
          <w:szCs w:val="28"/>
        </w:rPr>
        <w:t xml:space="preserve"> отсчетов</w:t>
      </w: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огда дискретная функция </w:t>
      </w:r>
    </w:p>
    <w:p w14:paraId="5E9D9EF2" w14:textId="77777777" w:rsidR="00316D56" w:rsidRPr="008D34F6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T</m:t>
                  </m:r>
                </m:e>
              </m:d>
            </m:e>
          </m:nary>
        </m:oMath>
      </m:oMathPara>
    </w:p>
    <w:p w14:paraId="6A0FF345" w14:textId="77777777" w:rsidR="00260070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т</w:t>
      </w:r>
      <w:r w:rsidR="00260070">
        <w:rPr>
          <w:rFonts w:eastAsiaTheme="minorEastAsia"/>
          <w:bCs/>
          <w:sz w:val="28"/>
          <w:szCs w:val="28"/>
        </w:rPr>
        <w:t>ак</w:t>
      </w:r>
      <w:r>
        <w:rPr>
          <w:rFonts w:eastAsiaTheme="minorEastAsia"/>
          <w:bCs/>
          <w:sz w:val="28"/>
          <w:szCs w:val="28"/>
        </w:rPr>
        <w:t xml:space="preserve">же будет периодической,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260070">
        <w:rPr>
          <w:rFonts w:eastAsiaTheme="minorEastAsia"/>
          <w:sz w:val="28"/>
          <w:szCs w:val="28"/>
        </w:rPr>
        <w:t>, где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sz w:val="28"/>
          <w:szCs w:val="28"/>
        </w:rPr>
        <w:t xml:space="preserve"> – период дискретизации.</w:t>
      </w:r>
    </w:p>
    <w:p w14:paraId="4F6E7805" w14:textId="68B7B10B" w:rsidR="00316D56" w:rsidRPr="00260070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пектр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также должен быть периодическим </w:t>
      </w:r>
      <m:oMath>
        <m:r>
          <w:rPr>
            <w:rFonts w:ascii="Cambria Math" w:eastAsiaTheme="minorEastAsia" w:hAnsi="Cambria Math"/>
            <w:sz w:val="32"/>
            <w:szCs w:val="32"/>
          </w:rPr>
          <m:t>T=</m:t>
        </m:r>
        <m:f>
          <m:fPr>
            <m:ctrlPr>
              <w:rPr>
                <w:rFonts w:ascii="Cambria Math" w:eastAsiaTheme="minorEastAsia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T</m:t>
            </m:r>
          </m:den>
        </m:f>
      </m:oMath>
      <w:r w:rsidRPr="008D34F6">
        <w:rPr>
          <w:rFonts w:eastAsiaTheme="minorEastAsia"/>
          <w:bCs/>
          <w:sz w:val="28"/>
          <w:szCs w:val="28"/>
        </w:rPr>
        <w:t xml:space="preserve"> </w:t>
      </w:r>
      <w:r>
        <w:rPr>
          <w:rFonts w:eastAsiaTheme="minorEastAsia"/>
          <w:bCs/>
          <w:sz w:val="28"/>
          <w:szCs w:val="28"/>
        </w:rPr>
        <w:t>и дискретным с расстоянием между гармониками</w:t>
      </w:r>
      <w:r w:rsidRPr="008D34F6">
        <w:rPr>
          <w:rFonts w:eastAsiaTheme="minorEastAsia"/>
          <w:bCs/>
          <w:sz w:val="28"/>
          <w:szCs w:val="28"/>
        </w:rPr>
        <w:t xml:space="preserve"> – </w:t>
      </w:r>
      <w:r>
        <w:rPr>
          <w:rFonts w:eastAsiaTheme="minorEastAsia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US"/>
              </w:rPr>
              <m:t>NT</m:t>
            </m:r>
          </m:den>
        </m:f>
      </m:oMath>
      <w:r>
        <w:rPr>
          <w:rFonts w:eastAsiaTheme="minorEastAsia"/>
          <w:bCs/>
          <w:sz w:val="28"/>
          <w:szCs w:val="28"/>
        </w:rPr>
        <w:t>.</w:t>
      </w:r>
    </w:p>
    <w:p w14:paraId="5BFF2524" w14:textId="77777777" w:rsidR="00316D56" w:rsidRPr="00260070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Поскольку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– периодическая функция, ее можно разложить в ряд Фурье, коэффициенты которого вычисляются по формуле </w:t>
      </w:r>
      <w:r w:rsidRPr="00260070">
        <w:rPr>
          <w:rFonts w:eastAsiaTheme="minorEastAsia"/>
          <w:bCs/>
          <w:iCs/>
          <w:sz w:val="28"/>
          <w:szCs w:val="28"/>
        </w:rPr>
        <w:t>дискретного преобразования Фурье:</w:t>
      </w:r>
    </w:p>
    <w:p w14:paraId="6640C14C" w14:textId="77777777" w:rsidR="00316D56" w:rsidRPr="00D8120F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X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n=0,1,2,…,N-1</m:t>
          </m:r>
        </m:oMath>
      </m:oMathPara>
    </w:p>
    <w:p w14:paraId="5D447E0A" w14:textId="77777777" w:rsidR="00316D56" w:rsidRDefault="00316D56" w:rsidP="00316D56"/>
    <w:p w14:paraId="10013A5C" w14:textId="346C0D96" w:rsidR="001C5501" w:rsidRPr="00BE0BB1" w:rsidRDefault="00BE0BB1" w:rsidP="00316D56">
      <w:pPr>
        <w:spacing w:line="360" w:lineRule="auto"/>
        <w:ind w:firstLine="709"/>
        <w:jc w:val="both"/>
        <w:rPr>
          <w:sz w:val="28"/>
          <w:szCs w:val="28"/>
        </w:rPr>
      </w:pPr>
      <w:r w:rsidRPr="00F260B5">
        <w:rPr>
          <w:sz w:val="28"/>
          <w:szCs w:val="28"/>
        </w:rPr>
        <w:t>Полученны</w:t>
      </w:r>
      <w:r w:rsidR="00260070">
        <w:rPr>
          <w:sz w:val="28"/>
          <w:szCs w:val="28"/>
        </w:rPr>
        <w:t>е</w:t>
      </w:r>
      <w:r w:rsidRPr="00F260B5">
        <w:rPr>
          <w:sz w:val="28"/>
          <w:szCs w:val="28"/>
        </w:rPr>
        <w:t xml:space="preserve"> </w:t>
      </w:r>
      <w:r w:rsidR="00F260B5">
        <w:rPr>
          <w:sz w:val="28"/>
          <w:szCs w:val="28"/>
        </w:rPr>
        <w:t>при</w:t>
      </w:r>
      <w:r w:rsidRPr="00F260B5">
        <w:rPr>
          <w:sz w:val="28"/>
          <w:szCs w:val="28"/>
        </w:rPr>
        <w:t xml:space="preserve"> помощ</w:t>
      </w:r>
      <w:r w:rsidR="00F260B5">
        <w:rPr>
          <w:sz w:val="28"/>
          <w:szCs w:val="28"/>
        </w:rPr>
        <w:t>и</w:t>
      </w:r>
      <w:r w:rsidRPr="00F260B5">
        <w:rPr>
          <w:sz w:val="28"/>
          <w:szCs w:val="28"/>
        </w:rPr>
        <w:t xml:space="preserve"> дискретного преобразования Фурье </w:t>
      </w:r>
      <w:r w:rsidR="00316D56" w:rsidRPr="00FA51E3">
        <w:rPr>
          <w:sz w:val="28"/>
          <w:szCs w:val="28"/>
        </w:rPr>
        <w:t>дискретные отсчеты спектра</w:t>
      </w:r>
      <w:r w:rsidR="00316D56" w:rsidRPr="00F260B5">
        <w:rPr>
          <w:sz w:val="28"/>
          <w:szCs w:val="28"/>
        </w:rPr>
        <w:t xml:space="preserve"> </w:t>
      </w:r>
      <w:r w:rsidR="00260070">
        <w:rPr>
          <w:sz w:val="28"/>
          <w:szCs w:val="28"/>
        </w:rPr>
        <w:t xml:space="preserve">исходного </w:t>
      </w:r>
      <w:r w:rsidRPr="00F260B5">
        <w:rPr>
          <w:sz w:val="28"/>
          <w:szCs w:val="28"/>
        </w:rPr>
        <w:t>дискретного сигнала представлен</w:t>
      </w:r>
      <w:r w:rsidR="00316D56">
        <w:rPr>
          <w:sz w:val="28"/>
          <w:szCs w:val="28"/>
        </w:rPr>
        <w:t>ы</w:t>
      </w:r>
      <w:r w:rsidRPr="00F260B5">
        <w:rPr>
          <w:sz w:val="28"/>
          <w:szCs w:val="28"/>
        </w:rPr>
        <w:t xml:space="preserve"> на рис</w:t>
      </w:r>
      <w:r w:rsidR="00316D56">
        <w:rPr>
          <w:sz w:val="28"/>
          <w:szCs w:val="28"/>
        </w:rPr>
        <w:t>унке</w:t>
      </w:r>
      <w:r w:rsidRPr="00F260B5">
        <w:rPr>
          <w:sz w:val="28"/>
          <w:szCs w:val="28"/>
        </w:rPr>
        <w:t xml:space="preserve"> 3.</w:t>
      </w:r>
      <w:bookmarkEnd w:id="1"/>
    </w:p>
    <w:p w14:paraId="1431DA1E" w14:textId="67723B10" w:rsidR="00730342" w:rsidRDefault="00312BFD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2411AFC" wp14:editId="672B8D0F">
            <wp:extent cx="5640937" cy="34385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355" cy="344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D74E8" w14:textId="436A17DC" w:rsidR="00F260B5" w:rsidRPr="005C4501" w:rsidRDefault="00F260B5" w:rsidP="00F260B5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6D56">
        <w:rPr>
          <w:i/>
          <w:iCs/>
          <w:sz w:val="28"/>
          <w:szCs w:val="28"/>
        </w:rPr>
        <w:t xml:space="preserve">Дискретные отсчеты </w:t>
      </w:r>
      <w:r w:rsidR="00316D56">
        <w:rPr>
          <w:rFonts w:eastAsiaTheme="minorEastAsia"/>
          <w:i/>
          <w:iCs/>
          <w:sz w:val="28"/>
          <w:szCs w:val="28"/>
        </w:rPr>
        <w:t>с</w:t>
      </w:r>
      <w:r>
        <w:rPr>
          <w:rFonts w:eastAsiaTheme="minorEastAsia"/>
          <w:i/>
          <w:iCs/>
          <w:sz w:val="28"/>
          <w:szCs w:val="28"/>
        </w:rPr>
        <w:t>пектр</w:t>
      </w:r>
      <w:r w:rsidR="00316D56">
        <w:rPr>
          <w:rFonts w:eastAsiaTheme="minorEastAsia"/>
          <w:i/>
          <w:iCs/>
          <w:sz w:val="28"/>
          <w:szCs w:val="28"/>
        </w:rPr>
        <w:t>а</w:t>
      </w:r>
      <w:r>
        <w:rPr>
          <w:rFonts w:eastAsiaTheme="minorEastAsia"/>
          <w:i/>
          <w:iCs/>
          <w:sz w:val="28"/>
          <w:szCs w:val="28"/>
        </w:rPr>
        <w:t xml:space="preserve"> исходного дискретного сигнала</w:t>
      </w:r>
      <w:r w:rsidRPr="005C4501">
        <w:rPr>
          <w:i/>
          <w:iCs/>
          <w:sz w:val="28"/>
          <w:szCs w:val="28"/>
        </w:rPr>
        <w:t>.</w:t>
      </w:r>
    </w:p>
    <w:p w14:paraId="6803664D" w14:textId="77777777" w:rsidR="00BA719B" w:rsidRDefault="00BA719B" w:rsidP="00C865CF">
      <w:pPr>
        <w:pStyle w:val="Textbody"/>
        <w:rPr>
          <w:lang w:eastAsia="ru-RU" w:bidi="ar-SA"/>
        </w:rPr>
      </w:pPr>
    </w:p>
    <w:p w14:paraId="11CE5EA3" w14:textId="75480C0E" w:rsidR="00C865CF" w:rsidRDefault="00C865CF" w:rsidP="00C865CF">
      <w:pPr>
        <w:pStyle w:val="Textbody"/>
        <w:rPr>
          <w:lang w:eastAsia="ru-RU" w:bidi="ar-SA"/>
        </w:rPr>
      </w:pPr>
      <w:r>
        <w:rPr>
          <w:lang w:eastAsia="ru-RU" w:bidi="ar-SA"/>
        </w:rPr>
        <w:t>Спектр симметричен относительно нуля, он представляет собой разложение исходного сигнала на линейную комбинацию простых синусоидальных функций и отражает амплитуды этих функций на разных частотах.</w:t>
      </w:r>
      <w:r w:rsidR="00316D56">
        <w:rPr>
          <w:lang w:eastAsia="ru-RU" w:bidi="ar-SA"/>
        </w:rPr>
        <w:t xml:space="preserve"> </w:t>
      </w:r>
      <w:r w:rsidR="00316D56" w:rsidRPr="00316D56">
        <w:rPr>
          <w:lang w:eastAsia="ru-RU" w:bidi="ar-SA"/>
        </w:rPr>
        <w:t>Спектр имеет периодичность с шагом 1.</w:t>
      </w:r>
    </w:p>
    <w:p w14:paraId="66F0A19B" w14:textId="313ADFEF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6B8BEBAA" w14:textId="6D591984" w:rsidR="00F335C6" w:rsidRDefault="00F335C6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4803E4" w:rsidRPr="004803E4">
        <w:rPr>
          <w:sz w:val="28"/>
          <w:szCs w:val="28"/>
        </w:rPr>
        <w:t>Для дискретного сигнала примени</w:t>
      </w:r>
      <w:r w:rsidR="004803E4">
        <w:rPr>
          <w:sz w:val="28"/>
          <w:szCs w:val="28"/>
        </w:rPr>
        <w:t>м</w:t>
      </w:r>
      <w:r w:rsidR="004803E4" w:rsidRPr="004803E4">
        <w:rPr>
          <w:sz w:val="28"/>
          <w:szCs w:val="28"/>
        </w:rPr>
        <w:t xml:space="preserve"> линейное сглаживание по 5-ти и 9-ти точкам</w:t>
      </w:r>
      <w:r w:rsidR="00260070">
        <w:rPr>
          <w:sz w:val="28"/>
          <w:szCs w:val="28"/>
        </w:rPr>
        <w:t>,</w:t>
      </w:r>
      <w:r w:rsidR="004803E4" w:rsidRPr="004803E4">
        <w:rPr>
          <w:sz w:val="28"/>
          <w:szCs w:val="28"/>
        </w:rPr>
        <w:t xml:space="preserve"> представи</w:t>
      </w:r>
      <w:r w:rsidR="004803E4">
        <w:rPr>
          <w:sz w:val="28"/>
          <w:szCs w:val="28"/>
        </w:rPr>
        <w:t>м</w:t>
      </w:r>
      <w:r w:rsidR="004803E4" w:rsidRPr="004803E4">
        <w:rPr>
          <w:sz w:val="28"/>
          <w:szCs w:val="28"/>
        </w:rPr>
        <w:t xml:space="preserve"> формул</w:t>
      </w:r>
      <w:r w:rsidR="00260070">
        <w:rPr>
          <w:sz w:val="28"/>
          <w:szCs w:val="28"/>
        </w:rPr>
        <w:t>ы</w:t>
      </w:r>
      <w:r w:rsidR="004803E4" w:rsidRPr="004803E4">
        <w:rPr>
          <w:sz w:val="28"/>
          <w:szCs w:val="28"/>
        </w:rPr>
        <w:t xml:space="preserve"> для</w:t>
      </w:r>
      <w:r w:rsidR="004803E4">
        <w:rPr>
          <w:sz w:val="28"/>
          <w:szCs w:val="28"/>
        </w:rPr>
        <w:t xml:space="preserve"> </w:t>
      </w:r>
      <w:r w:rsidR="004803E4" w:rsidRPr="004803E4">
        <w:rPr>
          <w:sz w:val="28"/>
          <w:szCs w:val="28"/>
        </w:rPr>
        <w:t>передаточн</w:t>
      </w:r>
      <w:r w:rsidR="00260070">
        <w:rPr>
          <w:sz w:val="28"/>
          <w:szCs w:val="28"/>
        </w:rPr>
        <w:t>ых</w:t>
      </w:r>
      <w:r w:rsidR="004803E4" w:rsidRPr="004803E4">
        <w:rPr>
          <w:sz w:val="28"/>
          <w:szCs w:val="28"/>
        </w:rPr>
        <w:t xml:space="preserve"> функци</w:t>
      </w:r>
      <w:r w:rsidR="00260070">
        <w:rPr>
          <w:sz w:val="28"/>
          <w:szCs w:val="28"/>
        </w:rPr>
        <w:t>й</w:t>
      </w:r>
      <w:r w:rsidR="004803E4" w:rsidRPr="004803E4">
        <w:rPr>
          <w:sz w:val="28"/>
          <w:szCs w:val="28"/>
        </w:rPr>
        <w:t xml:space="preserve"> </w:t>
      </w:r>
      <w:r w:rsidR="004803E4" w:rsidRPr="004803E4">
        <w:rPr>
          <w:i/>
          <w:iCs/>
          <w:sz w:val="28"/>
          <w:szCs w:val="28"/>
        </w:rPr>
        <w:t>H(ω)</w:t>
      </w:r>
      <w:r w:rsidR="004803E4" w:rsidRPr="004803E4">
        <w:rPr>
          <w:sz w:val="28"/>
          <w:szCs w:val="28"/>
        </w:rPr>
        <w:t xml:space="preserve"> –</w:t>
      </w:r>
      <w:r w:rsidR="004803E4">
        <w:rPr>
          <w:sz w:val="28"/>
          <w:szCs w:val="28"/>
        </w:rPr>
        <w:t xml:space="preserve"> </w:t>
      </w:r>
      <w:r w:rsidR="004803E4" w:rsidRPr="004803E4">
        <w:rPr>
          <w:sz w:val="28"/>
          <w:szCs w:val="28"/>
        </w:rPr>
        <w:t>частотной характеристики фильтра</w:t>
      </w:r>
      <w:r w:rsidR="00260070">
        <w:rPr>
          <w:sz w:val="28"/>
          <w:szCs w:val="28"/>
        </w:rPr>
        <w:t>.</w:t>
      </w:r>
    </w:p>
    <w:p w14:paraId="45D6959E" w14:textId="77777777" w:rsidR="00BA719B" w:rsidRDefault="00BA719B" w:rsidP="00260070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860AF65" w14:textId="5436ACF5" w:rsidR="00260070" w:rsidRDefault="00260070" w:rsidP="00260070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</w:t>
      </w:r>
      <w:r w:rsidRPr="004803E4">
        <w:rPr>
          <w:bCs/>
          <w:sz w:val="28"/>
          <w:szCs w:val="28"/>
        </w:rPr>
        <w:t>орму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для линейного сглаживания по 5 точкам и 9 точкам:</w:t>
      </w:r>
    </w:p>
    <w:p w14:paraId="0E34BDC4" w14:textId="40A46D51" w:rsidR="00260070" w:rsidRDefault="00260070" w:rsidP="00312BFD">
      <w:pPr>
        <w:pStyle w:val="MTDisplayEquation"/>
      </w:pPr>
      <w:r>
        <w:lastRenderedPageBreak/>
        <w:tab/>
      </w:r>
      <w:r w:rsidRPr="00260070">
        <w:rPr>
          <w:position w:val="-76"/>
        </w:rPr>
        <w:object w:dxaOrig="1860" w:dyaOrig="1660" w14:anchorId="6ACE87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83.25pt" o:ole="">
            <v:imagedata r:id="rId15" o:title=""/>
          </v:shape>
          <o:OLEObject Type="Embed" ProgID="Equation.DSMT4" ShapeID="_x0000_i1025" DrawAspect="Content" ObjectID="_1729968220" r:id="rId16"/>
        </w:object>
      </w:r>
    </w:p>
    <w:p w14:paraId="227F128A" w14:textId="77777777" w:rsidR="00312BFD" w:rsidRDefault="00312BFD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66E88FE5" w14:textId="7F029E47" w:rsidR="004803E4" w:rsidRDefault="004803E4" w:rsidP="00B26712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ые функции</w:t>
      </w:r>
      <w:r w:rsidR="00260070">
        <w:rPr>
          <w:sz w:val="28"/>
          <w:szCs w:val="28"/>
        </w:rPr>
        <w:t xml:space="preserve"> для</w:t>
      </w:r>
      <w:r w:rsidRPr="004803E4">
        <w:rPr>
          <w:sz w:val="28"/>
          <w:szCs w:val="28"/>
        </w:rPr>
        <w:t xml:space="preserve"> </w:t>
      </w:r>
      <w:r w:rsidR="00260070">
        <w:rPr>
          <w:sz w:val="28"/>
          <w:szCs w:val="28"/>
        </w:rPr>
        <w:t>линейного сглаживания по</w:t>
      </w:r>
      <w:r w:rsidRPr="004803E4">
        <w:rPr>
          <w:sz w:val="28"/>
          <w:szCs w:val="28"/>
        </w:rPr>
        <w:t xml:space="preserve"> 5</w:t>
      </w:r>
      <w:r w:rsidR="00260070">
        <w:rPr>
          <w:sz w:val="28"/>
          <w:szCs w:val="28"/>
        </w:rPr>
        <w:t>-ти</w:t>
      </w:r>
      <w:r w:rsidRPr="004803E4">
        <w:rPr>
          <w:sz w:val="28"/>
          <w:szCs w:val="28"/>
        </w:rPr>
        <w:t xml:space="preserve"> и 9</w:t>
      </w:r>
      <w:r w:rsidR="00260070">
        <w:rPr>
          <w:sz w:val="28"/>
          <w:szCs w:val="28"/>
        </w:rPr>
        <w:t>-ти</w:t>
      </w:r>
      <w:r w:rsidRPr="004803E4">
        <w:rPr>
          <w:sz w:val="28"/>
          <w:szCs w:val="28"/>
        </w:rPr>
        <w:t xml:space="preserve"> точ</w:t>
      </w:r>
      <w:r w:rsidR="00260070">
        <w:rPr>
          <w:sz w:val="28"/>
          <w:szCs w:val="28"/>
        </w:rPr>
        <w:t>кам</w:t>
      </w:r>
      <w:r w:rsidRPr="004803E4">
        <w:rPr>
          <w:sz w:val="28"/>
          <w:szCs w:val="28"/>
        </w:rPr>
        <w:t>:</w:t>
      </w:r>
    </w:p>
    <w:p w14:paraId="2B45E75A" w14:textId="2B0B85C2" w:rsidR="00EB5343" w:rsidRPr="00260070" w:rsidRDefault="004803E4" w:rsidP="00260070">
      <w:pPr>
        <w:pStyle w:val="MTDisplayEquation"/>
      </w:pPr>
      <w:r>
        <w:tab/>
      </w:r>
      <w:r w:rsidRPr="004803E4">
        <w:rPr>
          <w:position w:val="-66"/>
        </w:rPr>
        <w:object w:dxaOrig="6740" w:dyaOrig="1460" w14:anchorId="2DA42B1F">
          <v:shape id="_x0000_i1026" type="#_x0000_t75" style="width:336.75pt;height:72.75pt" o:ole="">
            <v:imagedata r:id="rId17" o:title=""/>
          </v:shape>
          <o:OLEObject Type="Embed" ProgID="Equation.DSMT4" ShapeID="_x0000_i1026" DrawAspect="Content" ObjectID="_1729968221" r:id="rId18"/>
        </w:object>
      </w:r>
    </w:p>
    <w:p w14:paraId="4193B07F" w14:textId="3888922F" w:rsidR="00312BFD" w:rsidRDefault="00312BFD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8215162" w14:textId="55D5CBAE" w:rsidR="00312BFD" w:rsidRDefault="00312BFD" w:rsidP="00312BF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рафики передаточных функций для линейного сглаживания по 5 и 9 точкам представлены на рисунке </w:t>
      </w:r>
      <w:r w:rsidRPr="00312BFD">
        <w:rPr>
          <w:bCs/>
          <w:sz w:val="28"/>
          <w:szCs w:val="28"/>
        </w:rPr>
        <w:t>4</w:t>
      </w:r>
      <w:r>
        <w:rPr>
          <w:bCs/>
          <w:sz w:val="28"/>
          <w:szCs w:val="28"/>
        </w:rPr>
        <w:t>.</w:t>
      </w:r>
    </w:p>
    <w:p w14:paraId="013BE37D" w14:textId="487186AF" w:rsidR="00312BFD" w:rsidRPr="00916A20" w:rsidRDefault="00312BFD" w:rsidP="00BA719B">
      <w:pPr>
        <w:spacing w:line="360" w:lineRule="auto"/>
        <w:ind w:firstLine="709"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  <w:lang w:val="en-US"/>
        </w:rPr>
        <w:drawing>
          <wp:inline distT="0" distB="0" distL="0" distR="0" wp14:anchorId="116BE533" wp14:editId="70FAF1D4">
            <wp:extent cx="5039496" cy="36957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9025" cy="371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EB9FF" w14:textId="0F7A8591" w:rsidR="00312BFD" w:rsidRPr="00312BFD" w:rsidRDefault="00312BFD" w:rsidP="00312BFD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312BFD">
        <w:rPr>
          <w:bCs/>
          <w:i/>
          <w:iCs/>
          <w:sz w:val="28"/>
          <w:szCs w:val="28"/>
        </w:rPr>
        <w:t>Передаточная функция для линейного сглаживания по 5 и 9 точкам</w:t>
      </w:r>
      <w:r w:rsidRPr="00312BFD">
        <w:rPr>
          <w:i/>
          <w:iCs/>
          <w:sz w:val="28"/>
          <w:szCs w:val="28"/>
        </w:rPr>
        <w:t>.</w:t>
      </w:r>
    </w:p>
    <w:p w14:paraId="4F7437AC" w14:textId="77777777" w:rsidR="00312BFD" w:rsidRPr="00BA719B" w:rsidRDefault="00312BFD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AA12C75" w14:textId="738E1584" w:rsidR="004803E4" w:rsidRDefault="004803E4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5. </w:t>
      </w: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 w:rsidR="00AA5EB3"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 w:rsidR="00AA5EB3"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 w:rsidR="00AA5EB3"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 w:rsidR="00BA719B">
        <w:rPr>
          <w:bCs/>
          <w:sz w:val="28"/>
          <w:szCs w:val="28"/>
        </w:rPr>
        <w:t>.</w:t>
      </w:r>
    </w:p>
    <w:p w14:paraId="11D477FF" w14:textId="22AE3E4F" w:rsidR="004803E4" w:rsidRPr="00AA5EB3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Графики</w:t>
      </w:r>
      <w:r w:rsidR="004803E4" w:rsidRPr="004803E4">
        <w:rPr>
          <w:bCs/>
          <w:sz w:val="28"/>
          <w:szCs w:val="28"/>
        </w:rPr>
        <w:t xml:space="preserve"> исходного сигнала и сигнала после применения линейного сглаживания по 5-ти</w:t>
      </w:r>
      <w:r>
        <w:rPr>
          <w:bCs/>
          <w:sz w:val="28"/>
          <w:szCs w:val="28"/>
        </w:rPr>
        <w:t xml:space="preserve"> и по 9-ти</w:t>
      </w:r>
      <w:r w:rsidR="004803E4" w:rsidRPr="004803E4">
        <w:rPr>
          <w:bCs/>
          <w:sz w:val="28"/>
          <w:szCs w:val="28"/>
        </w:rPr>
        <w:t xml:space="preserve"> точкам представлен</w:t>
      </w:r>
      <w:r>
        <w:rPr>
          <w:bCs/>
          <w:sz w:val="28"/>
          <w:szCs w:val="28"/>
        </w:rPr>
        <w:t>ы</w:t>
      </w:r>
      <w:r w:rsidR="004803E4" w:rsidRPr="004803E4">
        <w:rPr>
          <w:bCs/>
          <w:sz w:val="28"/>
          <w:szCs w:val="28"/>
        </w:rPr>
        <w:t xml:space="preserve"> </w:t>
      </w:r>
      <w:r w:rsidR="004803E4">
        <w:rPr>
          <w:bCs/>
          <w:sz w:val="28"/>
          <w:szCs w:val="28"/>
        </w:rPr>
        <w:t>н</w:t>
      </w:r>
      <w:r w:rsidR="004803E4" w:rsidRPr="004803E4">
        <w:rPr>
          <w:bCs/>
          <w:sz w:val="28"/>
          <w:szCs w:val="28"/>
        </w:rPr>
        <w:t>а рис</w:t>
      </w:r>
      <w:r w:rsidR="004803E4">
        <w:rPr>
          <w:bCs/>
          <w:sz w:val="28"/>
          <w:szCs w:val="28"/>
        </w:rPr>
        <w:t>унке</w:t>
      </w:r>
      <w:r w:rsidR="004803E4" w:rsidRPr="004803E4">
        <w:rPr>
          <w:bCs/>
          <w:sz w:val="28"/>
          <w:szCs w:val="28"/>
        </w:rPr>
        <w:t xml:space="preserve"> </w:t>
      </w:r>
      <w:r w:rsidR="00312BFD" w:rsidRPr="00312BFD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и </w:t>
      </w:r>
      <w:r w:rsidR="00312BFD" w:rsidRPr="00312BFD">
        <w:rPr>
          <w:bCs/>
          <w:sz w:val="28"/>
          <w:szCs w:val="28"/>
        </w:rPr>
        <w:t>6</w:t>
      </w:r>
      <w:r w:rsidR="004803E4">
        <w:rPr>
          <w:bCs/>
          <w:sz w:val="28"/>
          <w:szCs w:val="28"/>
        </w:rPr>
        <w:t>.</w:t>
      </w:r>
    </w:p>
    <w:p w14:paraId="730C9A92" w14:textId="5237275D" w:rsidR="004803E4" w:rsidRDefault="00AA5EB3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7DF3AFD" wp14:editId="27259CBC">
            <wp:extent cx="5648325" cy="342310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715" cy="3426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5C7C" w14:textId="279307EE" w:rsidR="00AA5EB3" w:rsidRPr="005C4501" w:rsidRDefault="00AA5EB3" w:rsidP="00AA5EB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5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 по 5-ти точкам</w:t>
      </w:r>
      <w:r w:rsidRPr="005C4501">
        <w:rPr>
          <w:i/>
          <w:iCs/>
          <w:sz w:val="28"/>
          <w:szCs w:val="28"/>
        </w:rPr>
        <w:t>.</w:t>
      </w:r>
    </w:p>
    <w:p w14:paraId="28EDF081" w14:textId="4B3056E9" w:rsidR="00AA5EB3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882FE84" w14:textId="6DDDF956" w:rsidR="00AA5EB3" w:rsidRDefault="00AA5EB3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8686120" wp14:editId="3BBD7014">
            <wp:extent cx="5610225" cy="340001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580" cy="340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3C53B" w14:textId="25B7F91C" w:rsidR="00AA5EB3" w:rsidRDefault="00AA5EB3" w:rsidP="00AA5EB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6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 по 9-ти точкам</w:t>
      </w:r>
      <w:r w:rsidRPr="005C4501">
        <w:rPr>
          <w:i/>
          <w:iCs/>
          <w:sz w:val="28"/>
          <w:szCs w:val="28"/>
        </w:rPr>
        <w:t>.</w:t>
      </w:r>
    </w:p>
    <w:p w14:paraId="1EC0339C" w14:textId="1E171CBA" w:rsidR="00BA719B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6. 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 w:rsidR="00BA719B">
        <w:rPr>
          <w:bCs/>
          <w:sz w:val="28"/>
          <w:szCs w:val="28"/>
        </w:rPr>
        <w:t>.</w:t>
      </w:r>
    </w:p>
    <w:p w14:paraId="77B5D140" w14:textId="77777777" w:rsidR="00BA719B" w:rsidRDefault="00BA719B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739361C" w14:textId="373133A4" w:rsidR="00AA5EB3" w:rsidRPr="00AA5EB3" w:rsidRDefault="00AA5EB3" w:rsidP="00AA5EB3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</w:t>
      </w:r>
      <w:r w:rsidR="00375AAC" w:rsidRPr="00AA5EB3">
        <w:rPr>
          <w:bCs/>
          <w:sz w:val="28"/>
          <w:szCs w:val="28"/>
        </w:rPr>
        <w:t>дискретны</w:t>
      </w:r>
      <w:r w:rsidR="00375AAC">
        <w:rPr>
          <w:bCs/>
          <w:sz w:val="28"/>
          <w:szCs w:val="28"/>
        </w:rPr>
        <w:t>х</w:t>
      </w:r>
      <w:r w:rsidR="00375AAC" w:rsidRPr="00AA5EB3">
        <w:rPr>
          <w:bCs/>
          <w:sz w:val="28"/>
          <w:szCs w:val="28"/>
        </w:rPr>
        <w:t xml:space="preserve"> отсчет</w:t>
      </w:r>
      <w:r w:rsidR="00375AAC">
        <w:rPr>
          <w:bCs/>
          <w:sz w:val="28"/>
          <w:szCs w:val="28"/>
        </w:rPr>
        <w:t xml:space="preserve">ов </w:t>
      </w:r>
      <w:r>
        <w:rPr>
          <w:bCs/>
          <w:sz w:val="28"/>
          <w:szCs w:val="28"/>
        </w:rPr>
        <w:t>спектра, полученн</w:t>
      </w:r>
      <w:r w:rsidR="00375AAC">
        <w:rPr>
          <w:bCs/>
          <w:sz w:val="28"/>
          <w:szCs w:val="28"/>
        </w:rPr>
        <w:t>ых</w:t>
      </w:r>
      <w:r>
        <w:rPr>
          <w:bCs/>
          <w:sz w:val="28"/>
          <w:szCs w:val="28"/>
        </w:rPr>
        <w:t xml:space="preserve"> при помощи ДПФ, </w:t>
      </w:r>
      <w:r w:rsidR="00375AAC">
        <w:rPr>
          <w:bCs/>
          <w:sz w:val="28"/>
          <w:szCs w:val="28"/>
        </w:rPr>
        <w:t xml:space="preserve">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 w:rsidR="00375AAC">
        <w:rPr>
          <w:bCs/>
          <w:sz w:val="28"/>
          <w:szCs w:val="28"/>
        </w:rPr>
        <w:t>фильтрации</w:t>
      </w:r>
      <w:r w:rsidRPr="004803E4">
        <w:rPr>
          <w:bCs/>
          <w:sz w:val="28"/>
          <w:szCs w:val="28"/>
        </w:rPr>
        <w:t xml:space="preserve"> 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 w:rsidR="00312BFD" w:rsidRPr="00312BFD">
        <w:rPr>
          <w:bCs/>
          <w:sz w:val="28"/>
          <w:szCs w:val="28"/>
        </w:rPr>
        <w:t>7</w:t>
      </w:r>
      <w:r>
        <w:rPr>
          <w:bCs/>
          <w:sz w:val="28"/>
          <w:szCs w:val="28"/>
        </w:rPr>
        <w:t xml:space="preserve"> и </w:t>
      </w:r>
      <w:r w:rsidR="00312BFD" w:rsidRPr="00312BFD"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>.</w:t>
      </w:r>
    </w:p>
    <w:p w14:paraId="525EC707" w14:textId="27DF5E15" w:rsidR="00AA5EB3" w:rsidRPr="00AA5EB3" w:rsidRDefault="00375AAC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45B62C9F" wp14:editId="3BFE683F">
            <wp:extent cx="4640882" cy="2828925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474" cy="2835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7D703" w14:textId="3E7A6356" w:rsidR="00375AAC" w:rsidRPr="005C4501" w:rsidRDefault="00375AAC" w:rsidP="00375AAC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7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i/>
          <w:iCs/>
          <w:sz w:val="28"/>
          <w:szCs w:val="28"/>
        </w:rPr>
        <w:t xml:space="preserve">Дискретные отсчеты </w:t>
      </w:r>
      <w:r w:rsidR="00312BFD">
        <w:rPr>
          <w:rFonts w:eastAsiaTheme="minorEastAsia"/>
          <w:i/>
          <w:iCs/>
          <w:sz w:val="28"/>
          <w:szCs w:val="28"/>
        </w:rPr>
        <w:t>спектра</w:t>
      </w:r>
      <w:r w:rsidR="00312BFD">
        <w:rPr>
          <w:i/>
          <w:iCs/>
          <w:sz w:val="28"/>
          <w:szCs w:val="28"/>
        </w:rPr>
        <w:t xml:space="preserve"> для</w:t>
      </w:r>
      <w:r w:rsidR="00312BFD" w:rsidRPr="00312BFD">
        <w:rPr>
          <w:rFonts w:eastAsiaTheme="minorEastAsia"/>
          <w:i/>
          <w:iCs/>
          <w:sz w:val="28"/>
          <w:szCs w:val="28"/>
        </w:rPr>
        <w:t xml:space="preserve"> </w:t>
      </w:r>
      <w:r w:rsidR="00312BFD"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 5-ти точкам</w:t>
      </w:r>
      <w:r w:rsidR="00312BFD" w:rsidRPr="005C4501">
        <w:rPr>
          <w:i/>
          <w:iCs/>
          <w:sz w:val="28"/>
          <w:szCs w:val="28"/>
        </w:rPr>
        <w:t>.</w:t>
      </w:r>
    </w:p>
    <w:p w14:paraId="3E489AC1" w14:textId="0F3F4D8C" w:rsidR="004803E4" w:rsidRDefault="004803E4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A8EA218" w14:textId="011B8EC8" w:rsidR="00375AAC" w:rsidRDefault="00375AAC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138F0C77" wp14:editId="10D69538">
            <wp:extent cx="4600575" cy="280435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1817" cy="2811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E39B3" w14:textId="02D067F1" w:rsidR="00916A20" w:rsidRPr="005C4501" w:rsidRDefault="00916A20" w:rsidP="00916A20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8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i/>
          <w:iCs/>
          <w:sz w:val="28"/>
          <w:szCs w:val="28"/>
        </w:rPr>
        <w:t xml:space="preserve">Дискретные отсчеты </w:t>
      </w:r>
      <w:r w:rsidR="00312BFD">
        <w:rPr>
          <w:rFonts w:eastAsiaTheme="minorEastAsia"/>
          <w:i/>
          <w:iCs/>
          <w:sz w:val="28"/>
          <w:szCs w:val="28"/>
        </w:rPr>
        <w:t>спектра</w:t>
      </w:r>
      <w:r w:rsidR="00312BFD">
        <w:rPr>
          <w:i/>
          <w:iCs/>
          <w:sz w:val="28"/>
          <w:szCs w:val="28"/>
        </w:rPr>
        <w:t xml:space="preserve"> для</w:t>
      </w:r>
      <w:r w:rsidR="00312BFD" w:rsidRPr="00312BFD">
        <w:rPr>
          <w:rFonts w:eastAsiaTheme="minorEastAsia"/>
          <w:i/>
          <w:iCs/>
          <w:sz w:val="28"/>
          <w:szCs w:val="28"/>
        </w:rPr>
        <w:t xml:space="preserve"> </w:t>
      </w:r>
      <w:r w:rsidR="00312BFD"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 9-ти точкам</w:t>
      </w:r>
      <w:r w:rsidR="00312BFD" w:rsidRPr="005C4501">
        <w:rPr>
          <w:i/>
          <w:iCs/>
          <w:sz w:val="28"/>
          <w:szCs w:val="28"/>
        </w:rPr>
        <w:t>.</w:t>
      </w:r>
    </w:p>
    <w:p w14:paraId="3B4A328D" w14:textId="3A02CE73" w:rsidR="00916A20" w:rsidRPr="00312BFD" w:rsidRDefault="00916A20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7. </w:t>
      </w:r>
      <w:r w:rsidRPr="00916A20">
        <w:rPr>
          <w:bCs/>
          <w:sz w:val="28"/>
          <w:szCs w:val="28"/>
        </w:rPr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17B681BB" w14:textId="5B934BCB" w:rsidR="00AC63AB" w:rsidRDefault="00916A20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t xml:space="preserve">Из </w:t>
      </w:r>
      <w:r w:rsidR="00312BFD">
        <w:rPr>
          <w:bCs/>
          <w:sz w:val="28"/>
          <w:szCs w:val="28"/>
        </w:rPr>
        <w:t xml:space="preserve">полученного </w:t>
      </w:r>
      <w:r w:rsidRPr="00916A20">
        <w:rPr>
          <w:bCs/>
          <w:sz w:val="28"/>
          <w:szCs w:val="28"/>
        </w:rPr>
        <w:t>спектра видно, что без</w:t>
      </w:r>
      <w:r w:rsidR="00312BFD">
        <w:rPr>
          <w:bCs/>
          <w:sz w:val="28"/>
          <w:szCs w:val="28"/>
        </w:rPr>
        <w:t xml:space="preserve"> </w:t>
      </w:r>
      <w:r w:rsidRPr="00916A20">
        <w:rPr>
          <w:bCs/>
          <w:sz w:val="28"/>
          <w:szCs w:val="28"/>
        </w:rPr>
        <w:t>ослабления пропускается только сигнал постоянного уровня (нулевой частоты).</w:t>
      </w:r>
      <w:r w:rsidR="00AC63AB">
        <w:rPr>
          <w:bCs/>
          <w:sz w:val="28"/>
          <w:szCs w:val="28"/>
        </w:rPr>
        <w:t xml:space="preserve"> Сигнал</w:t>
      </w:r>
      <w:r w:rsidR="0063562F">
        <w:rPr>
          <w:bCs/>
          <w:sz w:val="28"/>
          <w:szCs w:val="28"/>
        </w:rPr>
        <w:t>ы</w:t>
      </w:r>
      <w:r w:rsidR="00AC63AB">
        <w:rPr>
          <w:bCs/>
          <w:sz w:val="28"/>
          <w:szCs w:val="28"/>
        </w:rPr>
        <w:t xml:space="preserve"> с частотами, близкими к 0, ослабева</w:t>
      </w:r>
      <w:r w:rsidR="0063562F">
        <w:rPr>
          <w:bCs/>
          <w:sz w:val="28"/>
          <w:szCs w:val="28"/>
        </w:rPr>
        <w:t>ю</w:t>
      </w:r>
      <w:r w:rsidR="00AC63AB">
        <w:rPr>
          <w:bCs/>
          <w:sz w:val="28"/>
          <w:szCs w:val="28"/>
        </w:rPr>
        <w:t>т не сильно, а сигнал с большими частотами значительно ослабевает.</w:t>
      </w:r>
      <w:r w:rsidRPr="00916A20">
        <w:rPr>
          <w:bCs/>
          <w:sz w:val="28"/>
          <w:szCs w:val="28"/>
        </w:rPr>
        <w:t xml:space="preserve"> С увеличением числа точек полоса пропускания становится </w:t>
      </w:r>
      <w:r w:rsidR="0063562F">
        <w:rPr>
          <w:bCs/>
          <w:sz w:val="28"/>
          <w:szCs w:val="28"/>
        </w:rPr>
        <w:t>меньше</w:t>
      </w:r>
      <w:r w:rsidRPr="00916A20">
        <w:rPr>
          <w:bCs/>
          <w:sz w:val="28"/>
          <w:szCs w:val="28"/>
        </w:rPr>
        <w:t>.</w:t>
      </w:r>
      <w:r w:rsidR="00AC63AB">
        <w:rPr>
          <w:bCs/>
          <w:sz w:val="28"/>
          <w:szCs w:val="28"/>
        </w:rPr>
        <w:t xml:space="preserve"> </w:t>
      </w:r>
      <w:r w:rsidR="00AC63AB" w:rsidRPr="00AC63AB">
        <w:rPr>
          <w:bCs/>
          <w:sz w:val="28"/>
          <w:szCs w:val="28"/>
        </w:rPr>
        <w:t>График</w:t>
      </w:r>
      <w:r w:rsidR="00AC63AB">
        <w:rPr>
          <w:bCs/>
          <w:sz w:val="28"/>
          <w:szCs w:val="28"/>
        </w:rPr>
        <w:t>и</w:t>
      </w:r>
      <w:r w:rsidR="00AC63AB" w:rsidRPr="00AC63AB">
        <w:rPr>
          <w:bCs/>
          <w:sz w:val="28"/>
          <w:szCs w:val="28"/>
        </w:rPr>
        <w:t xml:space="preserve"> передаточн</w:t>
      </w:r>
      <w:r w:rsidR="00AC63AB">
        <w:rPr>
          <w:bCs/>
          <w:sz w:val="28"/>
          <w:szCs w:val="28"/>
        </w:rPr>
        <w:t>ых</w:t>
      </w:r>
      <w:r w:rsidR="00AC63AB" w:rsidRPr="00AC63AB">
        <w:rPr>
          <w:bCs/>
          <w:sz w:val="28"/>
          <w:szCs w:val="28"/>
        </w:rPr>
        <w:t xml:space="preserve"> функци</w:t>
      </w:r>
      <w:r w:rsidR="00AC63AB">
        <w:rPr>
          <w:bCs/>
          <w:sz w:val="28"/>
          <w:szCs w:val="28"/>
        </w:rPr>
        <w:t>й, представленные на рисунке 3,</w:t>
      </w:r>
      <w:r w:rsidR="00AC63AB" w:rsidRPr="00AC63AB">
        <w:rPr>
          <w:bCs/>
          <w:sz w:val="28"/>
          <w:szCs w:val="28"/>
        </w:rPr>
        <w:t xml:space="preserve"> подтвержда</w:t>
      </w:r>
      <w:r w:rsidR="00AC63AB">
        <w:rPr>
          <w:bCs/>
          <w:sz w:val="28"/>
          <w:szCs w:val="28"/>
        </w:rPr>
        <w:t>ю</w:t>
      </w:r>
      <w:r w:rsidR="00AC63AB" w:rsidRPr="00AC63AB">
        <w:rPr>
          <w:bCs/>
          <w:sz w:val="28"/>
          <w:szCs w:val="28"/>
        </w:rPr>
        <w:t xml:space="preserve">т </w:t>
      </w:r>
      <w:r w:rsidR="00AC63AB">
        <w:rPr>
          <w:bCs/>
          <w:sz w:val="28"/>
          <w:szCs w:val="28"/>
        </w:rPr>
        <w:t>данный вывод</w:t>
      </w:r>
      <w:r w:rsidR="00AC63AB" w:rsidRPr="00AC63AB">
        <w:rPr>
          <w:bCs/>
          <w:sz w:val="28"/>
          <w:szCs w:val="28"/>
        </w:rPr>
        <w:t>.</w:t>
      </w:r>
    </w:p>
    <w:p w14:paraId="10551F96" w14:textId="35C35B57" w:rsidR="004803E4" w:rsidRDefault="004803E4" w:rsidP="004803E4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CDDAD6A" w14:textId="0F8F8523" w:rsidR="00BA719B" w:rsidRDefault="00A7409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8. Повторим действия из пунктов 4 – 7 для других фильтров.</w:t>
      </w:r>
    </w:p>
    <w:p w14:paraId="04BB6594" w14:textId="77568D5E" w:rsidR="00BA719B" w:rsidRPr="007D37C9" w:rsidRDefault="00A74093" w:rsidP="007D37C9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7D37C9">
        <w:rPr>
          <w:b/>
          <w:i/>
          <w:iCs/>
          <w:sz w:val="28"/>
          <w:szCs w:val="28"/>
        </w:rPr>
        <w:t>А. Фильтр сглаживания полиномом 2-ой степени по 5 и 9 узлам:</w:t>
      </w:r>
    </w:p>
    <w:p w14:paraId="4D041F52" w14:textId="09FC7099" w:rsidR="007D37C9" w:rsidRDefault="007D37C9" w:rsidP="007D37C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</w:t>
      </w:r>
      <w:r w:rsidRPr="004803E4">
        <w:rPr>
          <w:bCs/>
          <w:sz w:val="28"/>
          <w:szCs w:val="28"/>
        </w:rPr>
        <w:t>орму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для сглаживания</w:t>
      </w:r>
      <w:r>
        <w:rPr>
          <w:bCs/>
          <w:sz w:val="28"/>
          <w:szCs w:val="28"/>
        </w:rPr>
        <w:t xml:space="preserve"> </w:t>
      </w:r>
      <w:r w:rsidRPr="00A74093">
        <w:rPr>
          <w:bCs/>
          <w:sz w:val="28"/>
          <w:szCs w:val="28"/>
        </w:rPr>
        <w:t>полиномом второй степени</w:t>
      </w:r>
      <w:r w:rsidRPr="004803E4">
        <w:rPr>
          <w:bCs/>
          <w:sz w:val="28"/>
          <w:szCs w:val="28"/>
        </w:rPr>
        <w:t xml:space="preserve"> по 5</w:t>
      </w:r>
      <w:r>
        <w:rPr>
          <w:bCs/>
          <w:sz w:val="28"/>
          <w:szCs w:val="28"/>
        </w:rPr>
        <w:t>-ти точкам</w:t>
      </w:r>
      <w:r w:rsidRPr="004803E4">
        <w:rPr>
          <w:bCs/>
          <w:sz w:val="28"/>
          <w:szCs w:val="28"/>
        </w:rPr>
        <w:t xml:space="preserve"> и 9</w:t>
      </w:r>
      <w:r>
        <w:rPr>
          <w:bCs/>
          <w:sz w:val="28"/>
          <w:szCs w:val="28"/>
        </w:rPr>
        <w:t>-ти</w:t>
      </w:r>
      <w:r w:rsidRPr="004803E4">
        <w:rPr>
          <w:bCs/>
          <w:sz w:val="28"/>
          <w:szCs w:val="28"/>
        </w:rPr>
        <w:t xml:space="preserve"> точкам:</w:t>
      </w:r>
    </w:p>
    <w:p w14:paraId="34784452" w14:textId="2D7BC9C9" w:rsidR="007D37C9" w:rsidRDefault="007D37C9" w:rsidP="007D37C9">
      <w:pPr>
        <w:pStyle w:val="MTDisplayEquation"/>
      </w:pPr>
      <w:r>
        <w:tab/>
      </w:r>
      <w:r w:rsidRPr="007D37C9">
        <w:rPr>
          <w:position w:val="-70"/>
        </w:rPr>
        <w:object w:dxaOrig="6120" w:dyaOrig="1900" w14:anchorId="68BCABF1">
          <v:shape id="_x0000_i1027" type="#_x0000_t75" style="width:306pt;height:95.25pt" o:ole="">
            <v:imagedata r:id="rId24" o:title=""/>
          </v:shape>
          <o:OLEObject Type="Embed" ProgID="Equation.DSMT4" ShapeID="_x0000_i1027" DrawAspect="Content" ObjectID="_1729968222" r:id="rId25"/>
        </w:object>
      </w:r>
    </w:p>
    <w:p w14:paraId="3ECCAC8B" w14:textId="77777777" w:rsidR="007D37C9" w:rsidRPr="007D37C9" w:rsidRDefault="007D37C9" w:rsidP="00A74093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3B689EE2" w14:textId="237446CB" w:rsidR="00A74093" w:rsidRDefault="00A74093" w:rsidP="00A74093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ые функции</w:t>
      </w:r>
      <w:r>
        <w:rPr>
          <w:sz w:val="28"/>
          <w:szCs w:val="28"/>
        </w:rPr>
        <w:t xml:space="preserve"> для</w:t>
      </w:r>
      <w:r w:rsidRPr="004803E4">
        <w:rPr>
          <w:sz w:val="28"/>
          <w:szCs w:val="28"/>
        </w:rPr>
        <w:t xml:space="preserve"> </w:t>
      </w:r>
      <w:r w:rsidRPr="00A74093">
        <w:rPr>
          <w:bCs/>
          <w:sz w:val="28"/>
          <w:szCs w:val="28"/>
        </w:rPr>
        <w:t xml:space="preserve">сглаживания полиномом второй степени </w:t>
      </w:r>
      <w:r w:rsidRPr="004803E4">
        <w:rPr>
          <w:bCs/>
          <w:sz w:val="28"/>
          <w:szCs w:val="28"/>
        </w:rPr>
        <w:t>по 5</w:t>
      </w:r>
      <w:r>
        <w:rPr>
          <w:bCs/>
          <w:sz w:val="28"/>
          <w:szCs w:val="28"/>
        </w:rPr>
        <w:t>-ти</w:t>
      </w:r>
      <w:r w:rsidRPr="004803E4">
        <w:rPr>
          <w:bCs/>
          <w:sz w:val="28"/>
          <w:szCs w:val="28"/>
        </w:rPr>
        <w:t xml:space="preserve"> точкам и 9</w:t>
      </w:r>
      <w:r>
        <w:rPr>
          <w:bCs/>
          <w:sz w:val="28"/>
          <w:szCs w:val="28"/>
        </w:rPr>
        <w:t>-ти</w:t>
      </w:r>
      <w:r w:rsidRPr="004803E4">
        <w:rPr>
          <w:bCs/>
          <w:sz w:val="28"/>
          <w:szCs w:val="28"/>
        </w:rPr>
        <w:t xml:space="preserve"> точкам</w:t>
      </w:r>
      <w:r w:rsidRPr="004803E4">
        <w:rPr>
          <w:sz w:val="28"/>
          <w:szCs w:val="28"/>
        </w:rPr>
        <w:t>:</w:t>
      </w:r>
    </w:p>
    <w:p w14:paraId="6B39604C" w14:textId="77777777" w:rsidR="00A74093" w:rsidRPr="00AE1E10" w:rsidRDefault="00CA6F67" w:rsidP="00A74093">
      <w:pPr>
        <w:pStyle w:val="Textbody"/>
        <w:rPr>
          <w:lang w:eastAsia="ru-RU" w:bidi="ar-S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sSubPr>
            <m:e>
              <m:r>
                <w:rPr>
                  <w:rFonts w:ascii="Cambria Math" w:hAnsi="Cambria Math"/>
                  <w:lang w:eastAsia="ru-RU" w:bidi="ar-SA"/>
                </w:rPr>
                <m:t>H</m:t>
              </m:r>
            </m:e>
            <m:sub>
              <m:r>
                <w:rPr>
                  <w:rFonts w:ascii="Cambria Math" w:hAnsi="Cambria Math"/>
                  <w:lang w:eastAsia="ru-RU" w:bidi="ar-SA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dPr>
            <m:e>
              <m:r>
                <w:rPr>
                  <w:rFonts w:ascii="Cambria Math" w:hAnsi="Cambria Math"/>
                  <w:lang w:eastAsia="ru-RU" w:bidi="ar-SA"/>
                </w:rPr>
                <m:t>ω</m:t>
              </m:r>
            </m:e>
          </m:d>
          <m:r>
            <w:rPr>
              <w:rFonts w:ascii="Cambria Math" w:hAnsi="Cambria Math"/>
              <w:lang w:eastAsia="ru-RU" w:bidi="ar-S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eastAsia="ru-RU" w:bidi="ar-SA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ru-RU" w:bidi="ar-SA"/>
                    </w:rPr>
                    <m:t>17+2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eastAsia="ru-RU" w:bidi="ar-S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ru-RU" w:bidi="ar-SA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ru-RU" w:bidi="ar-S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ru-RU" w:bidi="ar-SA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lang w:eastAsia="ru-RU" w:bidi="ar-SA"/>
                    </w:rPr>
                    <m:t>-6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eastAsia="ru-RU" w:bidi="ar-S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ru-RU" w:bidi="ar-SA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eastAsia="ru-RU" w:bidi="ar-S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eastAsia="ru-RU" w:bidi="ar-SA"/>
                            </w:rPr>
                            <m:t>2ω</m:t>
                          </m:r>
                        </m:e>
                      </m:d>
                    </m:e>
                  </m:func>
                </m:e>
              </m:d>
            </m:num>
            <m:den>
              <m:r>
                <w:rPr>
                  <w:rFonts w:ascii="Cambria Math" w:hAnsi="Cambria Math"/>
                  <w:lang w:eastAsia="ru-RU" w:bidi="ar-SA"/>
                </w:rPr>
                <m:t>35</m:t>
              </m:r>
            </m:den>
          </m:f>
        </m:oMath>
      </m:oMathPara>
    </w:p>
    <w:p w14:paraId="13303654" w14:textId="77777777" w:rsidR="00A74093" w:rsidRPr="00A74093" w:rsidRDefault="00CA6F67" w:rsidP="00A74093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9+10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7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28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4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</m:d>
                    </m:e>
                  </m:func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1</m:t>
              </m:r>
            </m:den>
          </m:f>
        </m:oMath>
      </m:oMathPara>
    </w:p>
    <w:p w14:paraId="2A6BC2C6" w14:textId="77777777" w:rsidR="00A74093" w:rsidRDefault="00A74093" w:rsidP="00A74093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64D249E8" w14:textId="77777777" w:rsidR="00BA719B" w:rsidRDefault="00BA719B" w:rsidP="00A74093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31BE613" w14:textId="31DEC92F" w:rsidR="00A74093" w:rsidRDefault="00A74093" w:rsidP="00A74093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рафики передаточных функций для </w:t>
      </w:r>
      <w:r w:rsidRPr="00A74093">
        <w:rPr>
          <w:bCs/>
          <w:sz w:val="28"/>
          <w:szCs w:val="28"/>
        </w:rPr>
        <w:t xml:space="preserve">сглаживания полиномом второй степени </w:t>
      </w:r>
      <w:r>
        <w:rPr>
          <w:bCs/>
          <w:sz w:val="28"/>
          <w:szCs w:val="28"/>
        </w:rPr>
        <w:t xml:space="preserve">по 5 и 9 точкам представлены на рисунке </w:t>
      </w:r>
      <w:r w:rsidR="00BA719B" w:rsidRPr="00BA719B">
        <w:rPr>
          <w:bCs/>
          <w:sz w:val="28"/>
          <w:szCs w:val="28"/>
        </w:rPr>
        <w:t>9</w:t>
      </w:r>
      <w:r>
        <w:rPr>
          <w:bCs/>
          <w:sz w:val="28"/>
          <w:szCs w:val="28"/>
        </w:rPr>
        <w:t>.</w:t>
      </w:r>
    </w:p>
    <w:p w14:paraId="60560698" w14:textId="35785478" w:rsidR="00A74093" w:rsidRPr="00BA719B" w:rsidRDefault="00BA719B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23435CF4" wp14:editId="52803F0F">
            <wp:extent cx="4325132" cy="31718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9564" cy="318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7EF0E" w14:textId="44CC8B8F" w:rsidR="00A74093" w:rsidRPr="00312BFD" w:rsidRDefault="00A74093" w:rsidP="00A7409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="00BA719B" w:rsidRPr="00BA719B">
        <w:rPr>
          <w:i/>
          <w:iCs/>
          <w:sz w:val="28"/>
          <w:szCs w:val="28"/>
        </w:rPr>
        <w:t xml:space="preserve"> 9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BA719B">
        <w:rPr>
          <w:bCs/>
          <w:i/>
          <w:iCs/>
          <w:sz w:val="28"/>
          <w:szCs w:val="28"/>
        </w:rPr>
        <w:t>Передаточная функция для сглаживания полиномом второй степени по 5 и 9 точкам</w:t>
      </w:r>
      <w:r w:rsidRPr="00BA719B">
        <w:rPr>
          <w:i/>
          <w:iCs/>
          <w:sz w:val="28"/>
          <w:szCs w:val="28"/>
        </w:rPr>
        <w:t>.</w:t>
      </w:r>
    </w:p>
    <w:p w14:paraId="20BFA171" w14:textId="77777777" w:rsidR="00A74093" w:rsidRDefault="00A7409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6E7D0BF0" w14:textId="1FA53F6C" w:rsidR="00A035B7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>
        <w:rPr>
          <w:bCs/>
          <w:sz w:val="28"/>
          <w:szCs w:val="28"/>
        </w:rPr>
        <w:t>.</w:t>
      </w:r>
    </w:p>
    <w:p w14:paraId="6D582866" w14:textId="460FFD81" w:rsidR="00BA719B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сглаживания</w:t>
      </w:r>
      <w:r w:rsidRPr="00BA719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олиномом второй степени</w:t>
      </w:r>
      <w:r w:rsidRPr="004803E4">
        <w:rPr>
          <w:bCs/>
          <w:sz w:val="28"/>
          <w:szCs w:val="28"/>
        </w:rPr>
        <w:t xml:space="preserve"> по 5-ти</w:t>
      </w:r>
      <w:r>
        <w:rPr>
          <w:bCs/>
          <w:sz w:val="28"/>
          <w:szCs w:val="28"/>
        </w:rPr>
        <w:t xml:space="preserve"> и по 9-ти</w:t>
      </w:r>
      <w:r w:rsidRPr="004803E4">
        <w:rPr>
          <w:bCs/>
          <w:sz w:val="28"/>
          <w:szCs w:val="28"/>
        </w:rPr>
        <w:t xml:space="preserve"> точкам 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0 и 11.</w:t>
      </w:r>
    </w:p>
    <w:p w14:paraId="2A28D9A3" w14:textId="75D08D44" w:rsidR="00BA719B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FD7AA60" wp14:editId="3B35C6F6">
            <wp:extent cx="5658053" cy="3429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886" cy="3437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7060F" w14:textId="1368382A" w:rsidR="00BA719B" w:rsidRPr="00312BFD" w:rsidRDefault="00BA719B" w:rsidP="00BA719B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lastRenderedPageBreak/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0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</w:t>
      </w:r>
      <w:r w:rsidR="00A035B7">
        <w:rPr>
          <w:rFonts w:eastAsiaTheme="minorEastAsia"/>
          <w:i/>
          <w:iCs/>
          <w:sz w:val="28"/>
          <w:szCs w:val="28"/>
        </w:rPr>
        <w:t xml:space="preserve"> полиномом второй степени</w:t>
      </w:r>
      <w:r>
        <w:rPr>
          <w:rFonts w:eastAsiaTheme="minorEastAsia"/>
          <w:i/>
          <w:iCs/>
          <w:sz w:val="28"/>
          <w:szCs w:val="28"/>
        </w:rPr>
        <w:t xml:space="preserve"> по </w:t>
      </w:r>
      <w:r w:rsidR="00A035B7">
        <w:rPr>
          <w:rFonts w:eastAsiaTheme="minorEastAsia"/>
          <w:i/>
          <w:iCs/>
          <w:sz w:val="28"/>
          <w:szCs w:val="28"/>
        </w:rPr>
        <w:t>5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5CC85E71" w14:textId="77777777" w:rsidR="00BA719B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F7DDC79" w14:textId="1C8012D7" w:rsidR="00BA719B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6B6C7117" wp14:editId="695915E7">
            <wp:extent cx="5648325" cy="342310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3796" cy="3432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BC3E5" w14:textId="0D5A1F01" w:rsidR="00BA719B" w:rsidRPr="00312BFD" w:rsidRDefault="00BA719B" w:rsidP="00BA719B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1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A035B7"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 полиномом второй степени по 9-ти точкам</w:t>
      </w:r>
      <w:r w:rsidR="00A035B7" w:rsidRPr="005C4501">
        <w:rPr>
          <w:i/>
          <w:iCs/>
          <w:sz w:val="28"/>
          <w:szCs w:val="28"/>
        </w:rPr>
        <w:t>.</w:t>
      </w:r>
    </w:p>
    <w:p w14:paraId="785F8E14" w14:textId="77777777" w:rsidR="00BA719B" w:rsidRPr="00AA5EB3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DB38C68" w14:textId="77777777" w:rsidR="00A035B7" w:rsidRDefault="00A035B7" w:rsidP="00A035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>
        <w:rPr>
          <w:bCs/>
          <w:sz w:val="28"/>
          <w:szCs w:val="28"/>
        </w:rPr>
        <w:t>.</w:t>
      </w:r>
    </w:p>
    <w:p w14:paraId="6C0F4091" w14:textId="4EE7EEFC" w:rsidR="00A035B7" w:rsidRPr="00AA5EB3" w:rsidRDefault="00A035B7" w:rsidP="00A035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>
        <w:rPr>
          <w:bCs/>
          <w:sz w:val="28"/>
          <w:szCs w:val="28"/>
        </w:rPr>
        <w:t>фильтрации</w:t>
      </w:r>
      <w:r w:rsidRPr="004803E4">
        <w:rPr>
          <w:bCs/>
          <w:sz w:val="28"/>
          <w:szCs w:val="28"/>
        </w:rPr>
        <w:t xml:space="preserve"> 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2 и 13.</w:t>
      </w:r>
    </w:p>
    <w:p w14:paraId="43DEF0BC" w14:textId="0EED2AEB" w:rsidR="00A74093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7B62A251" wp14:editId="5ED77E2A">
            <wp:extent cx="5703442" cy="34766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113" cy="3484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E8015" w14:textId="43E1670A" w:rsidR="00A035B7" w:rsidRPr="005C4501" w:rsidRDefault="00A035B7" w:rsidP="00A035B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2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линомом второй степени по 5-ти точкам</w:t>
      </w:r>
      <w:r w:rsidRPr="005C4501">
        <w:rPr>
          <w:i/>
          <w:iCs/>
          <w:sz w:val="28"/>
          <w:szCs w:val="28"/>
        </w:rPr>
        <w:t>.</w:t>
      </w:r>
    </w:p>
    <w:p w14:paraId="02A91C72" w14:textId="6AA9DCD7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5B87170" wp14:editId="34AAD05B">
            <wp:extent cx="5710555" cy="3480962"/>
            <wp:effectExtent l="0" t="0" r="444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30" cy="34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87812" w14:textId="492F9290" w:rsidR="00A035B7" w:rsidRPr="005C4501" w:rsidRDefault="00A035B7" w:rsidP="00A035B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линомом второй степени по 9-ти точкам</w:t>
      </w:r>
      <w:r w:rsidRPr="005C4501">
        <w:rPr>
          <w:i/>
          <w:iCs/>
          <w:sz w:val="28"/>
          <w:szCs w:val="28"/>
        </w:rPr>
        <w:t>.</w:t>
      </w:r>
    </w:p>
    <w:p w14:paraId="3720699D" w14:textId="10AF8700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lastRenderedPageBreak/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2FE6EAA5" w14:textId="09CB48E4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</w:t>
      </w:r>
      <w:r w:rsidRPr="00A035B7">
        <w:rPr>
          <w:bCs/>
          <w:sz w:val="28"/>
          <w:szCs w:val="28"/>
        </w:rPr>
        <w:t xml:space="preserve"> график</w:t>
      </w:r>
      <w:r w:rsidR="0063562F">
        <w:rPr>
          <w:bCs/>
          <w:sz w:val="28"/>
          <w:szCs w:val="28"/>
        </w:rPr>
        <w:t xml:space="preserve">ов передаточных функций </w:t>
      </w:r>
      <w:r>
        <w:rPr>
          <w:bCs/>
          <w:sz w:val="28"/>
          <w:szCs w:val="28"/>
        </w:rPr>
        <w:t>на рисунке 9</w:t>
      </w:r>
      <w:r w:rsidRPr="00A035B7">
        <w:rPr>
          <w:bCs/>
          <w:sz w:val="28"/>
          <w:szCs w:val="28"/>
        </w:rPr>
        <w:t xml:space="preserve"> видно, что при увеличении числа точек увеличивается крутизна среза и уменьшается полоса пропускания</w:t>
      </w:r>
      <w:r w:rsidR="0063562F">
        <w:rPr>
          <w:bCs/>
          <w:sz w:val="28"/>
          <w:szCs w:val="28"/>
        </w:rPr>
        <w:t xml:space="preserve"> частот</w:t>
      </w:r>
      <w:r w:rsidRPr="00A035B7">
        <w:rPr>
          <w:bCs/>
          <w:sz w:val="28"/>
          <w:szCs w:val="28"/>
        </w:rPr>
        <w:t>.</w:t>
      </w:r>
    </w:p>
    <w:p w14:paraId="38DAB6AF" w14:textId="16045B2F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035B7">
        <w:rPr>
          <w:bCs/>
          <w:sz w:val="28"/>
          <w:szCs w:val="28"/>
        </w:rPr>
        <w:t xml:space="preserve">Также присутствует более </w:t>
      </w:r>
      <w:r>
        <w:rPr>
          <w:bCs/>
          <w:sz w:val="28"/>
          <w:szCs w:val="28"/>
        </w:rPr>
        <w:t>продолговатая</w:t>
      </w:r>
      <w:r w:rsidRPr="00A035B7">
        <w:rPr>
          <w:bCs/>
          <w:sz w:val="28"/>
          <w:szCs w:val="28"/>
        </w:rPr>
        <w:t xml:space="preserve"> часть в полосе пропускания около </w:t>
      </w:r>
      <w:r>
        <w:rPr>
          <w:bCs/>
          <w:sz w:val="28"/>
          <w:szCs w:val="28"/>
        </w:rPr>
        <w:t>нулевых частот</w:t>
      </w:r>
      <w:r w:rsidRPr="00A035B7">
        <w:rPr>
          <w:bCs/>
          <w:sz w:val="28"/>
          <w:szCs w:val="28"/>
        </w:rPr>
        <w:t xml:space="preserve">, в отличие от линейного фильтра, поэтому сигналы низкой частоты </w:t>
      </w:r>
      <w:r>
        <w:rPr>
          <w:bCs/>
          <w:sz w:val="28"/>
          <w:szCs w:val="28"/>
        </w:rPr>
        <w:t>пропускаются с малой</w:t>
      </w:r>
      <w:r w:rsidRPr="00A035B7">
        <w:rPr>
          <w:bCs/>
          <w:sz w:val="28"/>
          <w:szCs w:val="28"/>
        </w:rPr>
        <w:t xml:space="preserve"> потер</w:t>
      </w:r>
      <w:r>
        <w:rPr>
          <w:bCs/>
          <w:sz w:val="28"/>
          <w:szCs w:val="28"/>
        </w:rPr>
        <w:t>ей</w:t>
      </w:r>
      <w:r w:rsidRPr="00A035B7">
        <w:rPr>
          <w:bCs/>
          <w:sz w:val="28"/>
          <w:szCs w:val="28"/>
        </w:rPr>
        <w:t xml:space="preserve"> амплитуды в более широком диапазоне</w:t>
      </w:r>
      <w:r>
        <w:rPr>
          <w:bCs/>
          <w:sz w:val="28"/>
          <w:szCs w:val="28"/>
        </w:rPr>
        <w:t xml:space="preserve"> по сравнению с линейным фильтром</w:t>
      </w:r>
      <w:r w:rsidRPr="00A035B7">
        <w:rPr>
          <w:bCs/>
          <w:sz w:val="28"/>
          <w:szCs w:val="28"/>
        </w:rPr>
        <w:t>, что видно на графиках спектра.</w:t>
      </w:r>
    </w:p>
    <w:p w14:paraId="402AD5CB" w14:textId="48942B86" w:rsidR="00A035B7" w:rsidRDefault="007D37C9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но, что г</w:t>
      </w:r>
      <w:r w:rsidR="00A035B7" w:rsidRPr="00AC63AB">
        <w:rPr>
          <w:bCs/>
          <w:sz w:val="28"/>
          <w:szCs w:val="28"/>
        </w:rPr>
        <w:t>рафик</w:t>
      </w:r>
      <w:r w:rsidR="00A035B7">
        <w:rPr>
          <w:bCs/>
          <w:sz w:val="28"/>
          <w:szCs w:val="28"/>
        </w:rPr>
        <w:t>и</w:t>
      </w:r>
      <w:r w:rsidR="00A035B7" w:rsidRPr="00AC63AB">
        <w:rPr>
          <w:bCs/>
          <w:sz w:val="28"/>
          <w:szCs w:val="28"/>
        </w:rPr>
        <w:t xml:space="preserve"> передаточн</w:t>
      </w:r>
      <w:r w:rsidR="00A035B7">
        <w:rPr>
          <w:bCs/>
          <w:sz w:val="28"/>
          <w:szCs w:val="28"/>
        </w:rPr>
        <w:t>ых</w:t>
      </w:r>
      <w:r w:rsidR="00A035B7" w:rsidRPr="00AC63AB">
        <w:rPr>
          <w:bCs/>
          <w:sz w:val="28"/>
          <w:szCs w:val="28"/>
        </w:rPr>
        <w:t xml:space="preserve"> функци</w:t>
      </w:r>
      <w:r w:rsidR="00A035B7">
        <w:rPr>
          <w:bCs/>
          <w:sz w:val="28"/>
          <w:szCs w:val="28"/>
        </w:rPr>
        <w:t>й, представленны</w:t>
      </w:r>
      <w:r>
        <w:rPr>
          <w:bCs/>
          <w:sz w:val="28"/>
          <w:szCs w:val="28"/>
        </w:rPr>
        <w:t>е</w:t>
      </w:r>
      <w:r w:rsidR="00A035B7">
        <w:rPr>
          <w:bCs/>
          <w:sz w:val="28"/>
          <w:szCs w:val="28"/>
        </w:rPr>
        <w:t xml:space="preserve"> на рисунке 9,</w:t>
      </w:r>
      <w:r w:rsidR="00A035B7"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бъясняют</w:t>
      </w:r>
      <w:r w:rsidR="00A035B7" w:rsidRPr="00AC63AB">
        <w:rPr>
          <w:bCs/>
          <w:sz w:val="28"/>
          <w:szCs w:val="28"/>
        </w:rPr>
        <w:t xml:space="preserve"> </w:t>
      </w:r>
      <w:r w:rsidR="00A035B7">
        <w:rPr>
          <w:bCs/>
          <w:sz w:val="28"/>
          <w:szCs w:val="28"/>
        </w:rPr>
        <w:t>изменение амплитуд в спектре сигнала.</w:t>
      </w:r>
    </w:p>
    <w:p w14:paraId="2A9F2809" w14:textId="77777777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84DB3EF" w14:textId="6524DF6B" w:rsidR="00A74093" w:rsidRPr="007D37C9" w:rsidRDefault="00A74093" w:rsidP="004803E4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7D37C9">
        <w:rPr>
          <w:b/>
          <w:i/>
          <w:iCs/>
          <w:sz w:val="28"/>
          <w:szCs w:val="28"/>
        </w:rPr>
        <w:t>Б. Фильтр сглаживания полиномом 4-ой степени по 7 и 11 узлам:</w:t>
      </w:r>
    </w:p>
    <w:p w14:paraId="2D1C4731" w14:textId="0D65F6C0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</w:t>
      </w:r>
      <w:r w:rsidRPr="004803E4">
        <w:rPr>
          <w:bCs/>
          <w:sz w:val="28"/>
          <w:szCs w:val="28"/>
        </w:rPr>
        <w:t>орму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для сглаживания</w:t>
      </w:r>
      <w:r>
        <w:rPr>
          <w:bCs/>
          <w:sz w:val="28"/>
          <w:szCs w:val="28"/>
        </w:rPr>
        <w:t xml:space="preserve"> </w:t>
      </w:r>
      <w:r w:rsidRPr="00A74093">
        <w:rPr>
          <w:bCs/>
          <w:sz w:val="28"/>
          <w:szCs w:val="28"/>
        </w:rPr>
        <w:t xml:space="preserve">полиномом </w:t>
      </w:r>
      <w:r w:rsidRPr="00B12189">
        <w:rPr>
          <w:bCs/>
          <w:sz w:val="28"/>
          <w:szCs w:val="28"/>
        </w:rPr>
        <w:t>4-</w:t>
      </w:r>
      <w:r>
        <w:rPr>
          <w:bCs/>
          <w:sz w:val="28"/>
          <w:szCs w:val="28"/>
        </w:rPr>
        <w:t>ой</w:t>
      </w:r>
      <w:r w:rsidRPr="00A74093">
        <w:rPr>
          <w:bCs/>
          <w:sz w:val="28"/>
          <w:szCs w:val="28"/>
        </w:rPr>
        <w:t xml:space="preserve"> степени</w:t>
      </w:r>
      <w:r w:rsidRPr="004803E4">
        <w:rPr>
          <w:bCs/>
          <w:sz w:val="28"/>
          <w:szCs w:val="28"/>
        </w:rPr>
        <w:t xml:space="preserve"> по </w:t>
      </w:r>
      <w:r>
        <w:rPr>
          <w:bCs/>
          <w:sz w:val="28"/>
          <w:szCs w:val="28"/>
        </w:rPr>
        <w:t>7-ми точкам</w:t>
      </w:r>
      <w:r w:rsidRPr="004803E4">
        <w:rPr>
          <w:bCs/>
          <w:sz w:val="28"/>
          <w:szCs w:val="28"/>
        </w:rPr>
        <w:t xml:space="preserve"> и </w:t>
      </w:r>
      <w:r>
        <w:rPr>
          <w:bCs/>
          <w:sz w:val="28"/>
          <w:szCs w:val="28"/>
        </w:rPr>
        <w:t>11-ти</w:t>
      </w:r>
      <w:r w:rsidRPr="004803E4">
        <w:rPr>
          <w:bCs/>
          <w:sz w:val="28"/>
          <w:szCs w:val="28"/>
        </w:rPr>
        <w:t xml:space="preserve"> точкам:</w:t>
      </w:r>
    </w:p>
    <w:p w14:paraId="30E3F00E" w14:textId="58708D33" w:rsidR="00B12189" w:rsidRDefault="00B12189" w:rsidP="00B12189">
      <w:pPr>
        <w:pStyle w:val="MTDisplayEquation"/>
      </w:pPr>
      <w:r>
        <w:tab/>
      </w:r>
      <w:r w:rsidRPr="007D37C9">
        <w:rPr>
          <w:position w:val="-70"/>
        </w:rPr>
        <w:object w:dxaOrig="7660" w:dyaOrig="1900" w14:anchorId="4999D20E">
          <v:shape id="_x0000_i1028" type="#_x0000_t75" style="width:383.25pt;height:95.25pt" o:ole="">
            <v:imagedata r:id="rId31" o:title=""/>
          </v:shape>
          <o:OLEObject Type="Embed" ProgID="Equation.DSMT4" ShapeID="_x0000_i1028" DrawAspect="Content" ObjectID="_1729968223" r:id="rId32"/>
        </w:object>
      </w:r>
    </w:p>
    <w:p w14:paraId="337D06FA" w14:textId="77777777" w:rsidR="00B12189" w:rsidRPr="007D37C9" w:rsidRDefault="00B12189" w:rsidP="00B12189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5E818002" w14:textId="02F8CC6A" w:rsidR="00B12189" w:rsidRDefault="00B12189" w:rsidP="00B12189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ые функции</w:t>
      </w:r>
      <w:r>
        <w:rPr>
          <w:sz w:val="28"/>
          <w:szCs w:val="28"/>
        </w:rPr>
        <w:t xml:space="preserve"> для</w:t>
      </w:r>
      <w:r w:rsidRPr="004803E4">
        <w:rPr>
          <w:sz w:val="28"/>
          <w:szCs w:val="28"/>
        </w:rPr>
        <w:t xml:space="preserve"> </w:t>
      </w:r>
      <w:r w:rsidRPr="00A74093">
        <w:rPr>
          <w:bCs/>
          <w:sz w:val="28"/>
          <w:szCs w:val="28"/>
        </w:rPr>
        <w:t xml:space="preserve">сглаживания </w:t>
      </w:r>
      <w:r w:rsidR="008D36A4" w:rsidRPr="00A74093">
        <w:rPr>
          <w:bCs/>
          <w:sz w:val="28"/>
          <w:szCs w:val="28"/>
        </w:rPr>
        <w:t xml:space="preserve">полиномом </w:t>
      </w:r>
      <w:r w:rsidR="008D36A4" w:rsidRPr="00B12189">
        <w:rPr>
          <w:bCs/>
          <w:sz w:val="28"/>
          <w:szCs w:val="28"/>
        </w:rPr>
        <w:t>4-</w:t>
      </w:r>
      <w:r w:rsidR="008D36A4">
        <w:rPr>
          <w:bCs/>
          <w:sz w:val="28"/>
          <w:szCs w:val="28"/>
        </w:rPr>
        <w:t>ой</w:t>
      </w:r>
      <w:r w:rsidR="008D36A4" w:rsidRPr="00A74093">
        <w:rPr>
          <w:bCs/>
          <w:sz w:val="28"/>
          <w:szCs w:val="28"/>
        </w:rPr>
        <w:t xml:space="preserve"> степени</w:t>
      </w:r>
      <w:r w:rsidR="008D36A4" w:rsidRPr="004803E4">
        <w:rPr>
          <w:bCs/>
          <w:sz w:val="28"/>
          <w:szCs w:val="28"/>
        </w:rPr>
        <w:t xml:space="preserve"> по </w:t>
      </w:r>
      <w:r w:rsidR="008D36A4">
        <w:rPr>
          <w:bCs/>
          <w:sz w:val="28"/>
          <w:szCs w:val="28"/>
        </w:rPr>
        <w:t>7-ми точкам</w:t>
      </w:r>
      <w:r w:rsidR="008D36A4" w:rsidRPr="004803E4">
        <w:rPr>
          <w:bCs/>
          <w:sz w:val="28"/>
          <w:szCs w:val="28"/>
        </w:rPr>
        <w:t xml:space="preserve"> и </w:t>
      </w:r>
      <w:r w:rsidR="008D36A4">
        <w:rPr>
          <w:bCs/>
          <w:sz w:val="28"/>
          <w:szCs w:val="28"/>
        </w:rPr>
        <w:t>11-ти</w:t>
      </w:r>
      <w:r w:rsidR="008D36A4" w:rsidRPr="004803E4">
        <w:rPr>
          <w:bCs/>
          <w:sz w:val="28"/>
          <w:szCs w:val="28"/>
        </w:rPr>
        <w:t xml:space="preserve"> точкам</w:t>
      </w:r>
      <w:r w:rsidRPr="004803E4">
        <w:rPr>
          <w:sz w:val="28"/>
          <w:szCs w:val="28"/>
        </w:rPr>
        <w:t>:</w:t>
      </w:r>
    </w:p>
    <w:p w14:paraId="7BB9E777" w14:textId="11645A78" w:rsidR="008D36A4" w:rsidRPr="008D36A4" w:rsidRDefault="00CA6F67" w:rsidP="008D36A4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31+15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w:bookmarkStart w:id="2" w:name="_Hlk88771653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  <w:bookmarkEnd w:id="2"/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6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1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ω</m:t>
                          </m:r>
                        </m:e>
                      </m:d>
                    </m:e>
                  </m:func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31</m:t>
              </m:r>
            </m:den>
          </m:f>
        </m:oMath>
      </m:oMathPara>
    </w:p>
    <w:p w14:paraId="51EF699C" w14:textId="77777777" w:rsidR="008D36A4" w:rsidRPr="008D36A4" w:rsidRDefault="008D36A4" w:rsidP="008D36A4">
      <w:pPr>
        <w:rPr>
          <w:i/>
          <w:sz w:val="28"/>
          <w:szCs w:val="28"/>
        </w:rPr>
      </w:pPr>
    </w:p>
    <w:p w14:paraId="25F1AF0D" w14:textId="77777777" w:rsidR="008D36A4" w:rsidRPr="008D36A4" w:rsidRDefault="00CA6F67" w:rsidP="008D36A4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3+24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w:bookmarkStart w:id="3" w:name="_Hlk87646438"/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  <w:bookmarkEnd w:id="3"/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+12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-2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-90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+36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</m:func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429</m:t>
              </m:r>
            </m:den>
          </m:f>
        </m:oMath>
      </m:oMathPara>
    </w:p>
    <w:p w14:paraId="5AF1DA50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B5107C8" w14:textId="2683D3EC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рафики передаточных функций для </w:t>
      </w:r>
      <w:r w:rsidRPr="00A74093">
        <w:rPr>
          <w:bCs/>
          <w:sz w:val="28"/>
          <w:szCs w:val="28"/>
        </w:rPr>
        <w:t xml:space="preserve">сглаживания полиномом </w:t>
      </w:r>
      <w:r w:rsidR="008D36A4" w:rsidRPr="00B12189">
        <w:rPr>
          <w:bCs/>
          <w:sz w:val="28"/>
          <w:szCs w:val="28"/>
        </w:rPr>
        <w:t>4-</w:t>
      </w:r>
      <w:r w:rsidR="008D36A4">
        <w:rPr>
          <w:bCs/>
          <w:sz w:val="28"/>
          <w:szCs w:val="28"/>
        </w:rPr>
        <w:t>ой</w:t>
      </w:r>
      <w:r w:rsidR="008D36A4" w:rsidRPr="00A74093">
        <w:rPr>
          <w:bCs/>
          <w:sz w:val="28"/>
          <w:szCs w:val="28"/>
        </w:rPr>
        <w:t xml:space="preserve"> степени</w:t>
      </w:r>
      <w:r w:rsidR="008D36A4" w:rsidRPr="004803E4">
        <w:rPr>
          <w:bCs/>
          <w:sz w:val="28"/>
          <w:szCs w:val="28"/>
        </w:rPr>
        <w:t xml:space="preserve"> по </w:t>
      </w:r>
      <w:r w:rsidR="008D36A4">
        <w:rPr>
          <w:bCs/>
          <w:sz w:val="28"/>
          <w:szCs w:val="28"/>
        </w:rPr>
        <w:t>7-ми точкам</w:t>
      </w:r>
      <w:r w:rsidR="008D36A4" w:rsidRPr="004803E4">
        <w:rPr>
          <w:bCs/>
          <w:sz w:val="28"/>
          <w:szCs w:val="28"/>
        </w:rPr>
        <w:t xml:space="preserve"> и </w:t>
      </w:r>
      <w:r w:rsidR="008D36A4">
        <w:rPr>
          <w:bCs/>
          <w:sz w:val="28"/>
          <w:szCs w:val="28"/>
        </w:rPr>
        <w:t>11-ти</w:t>
      </w:r>
      <w:r w:rsidR="008D36A4" w:rsidRPr="004803E4">
        <w:rPr>
          <w:bCs/>
          <w:sz w:val="28"/>
          <w:szCs w:val="28"/>
        </w:rPr>
        <w:t xml:space="preserve"> точкам</w:t>
      </w:r>
      <w:r w:rsidR="008D36A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редставлены на рисунке </w:t>
      </w:r>
      <w:r w:rsidR="008D36A4">
        <w:rPr>
          <w:bCs/>
          <w:sz w:val="28"/>
          <w:szCs w:val="28"/>
        </w:rPr>
        <w:t>14</w:t>
      </w:r>
      <w:r>
        <w:rPr>
          <w:bCs/>
          <w:sz w:val="28"/>
          <w:szCs w:val="28"/>
        </w:rPr>
        <w:t>.</w:t>
      </w:r>
    </w:p>
    <w:p w14:paraId="3EA43988" w14:textId="045A69AC" w:rsidR="00B12189" w:rsidRPr="00BA719B" w:rsidRDefault="008D36A4" w:rsidP="00B12189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0BBBE397" wp14:editId="41F51B1C">
            <wp:extent cx="4286169" cy="3143250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605" cy="3170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FE0E3" w14:textId="1D94C78E" w:rsidR="00B12189" w:rsidRPr="00312BFD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 w:rsidR="008D36A4">
        <w:rPr>
          <w:i/>
          <w:iCs/>
          <w:sz w:val="28"/>
          <w:szCs w:val="28"/>
        </w:rPr>
        <w:t>14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BA719B">
        <w:rPr>
          <w:bCs/>
          <w:i/>
          <w:iCs/>
          <w:sz w:val="28"/>
          <w:szCs w:val="28"/>
        </w:rPr>
        <w:t xml:space="preserve">Передаточная функция для сглаживания полиномом </w:t>
      </w:r>
      <w:r w:rsidR="008D36A4" w:rsidRPr="008D36A4">
        <w:rPr>
          <w:bCs/>
          <w:i/>
          <w:iCs/>
          <w:sz w:val="28"/>
          <w:szCs w:val="28"/>
        </w:rPr>
        <w:t>4-ой степени по 7-ми точкам и 11-ти точкам</w:t>
      </w:r>
      <w:r w:rsidRPr="008D36A4">
        <w:rPr>
          <w:i/>
          <w:iCs/>
          <w:sz w:val="28"/>
          <w:szCs w:val="28"/>
        </w:rPr>
        <w:t>.</w:t>
      </w:r>
    </w:p>
    <w:p w14:paraId="56A32D12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D04E5C1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>
        <w:rPr>
          <w:bCs/>
          <w:sz w:val="28"/>
          <w:szCs w:val="28"/>
        </w:rPr>
        <w:t>.</w:t>
      </w:r>
    </w:p>
    <w:p w14:paraId="4FEEEB43" w14:textId="4CF9ADDD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сглаживания</w:t>
      </w:r>
      <w:r w:rsidRPr="00BA719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олиномом </w:t>
      </w:r>
      <w:r w:rsidR="008D36A4" w:rsidRPr="00B12189">
        <w:rPr>
          <w:bCs/>
          <w:sz w:val="28"/>
          <w:szCs w:val="28"/>
        </w:rPr>
        <w:t>4-</w:t>
      </w:r>
      <w:r w:rsidR="008D36A4">
        <w:rPr>
          <w:bCs/>
          <w:sz w:val="28"/>
          <w:szCs w:val="28"/>
        </w:rPr>
        <w:t>ой</w:t>
      </w:r>
      <w:r w:rsidR="008D36A4" w:rsidRPr="00A74093">
        <w:rPr>
          <w:bCs/>
          <w:sz w:val="28"/>
          <w:szCs w:val="28"/>
        </w:rPr>
        <w:t xml:space="preserve"> степени</w:t>
      </w:r>
      <w:r w:rsidR="008D36A4" w:rsidRPr="004803E4">
        <w:rPr>
          <w:bCs/>
          <w:sz w:val="28"/>
          <w:szCs w:val="28"/>
        </w:rPr>
        <w:t xml:space="preserve"> по </w:t>
      </w:r>
      <w:r w:rsidR="008D36A4">
        <w:rPr>
          <w:bCs/>
          <w:sz w:val="28"/>
          <w:szCs w:val="28"/>
        </w:rPr>
        <w:t>7-ми точкам</w:t>
      </w:r>
      <w:r w:rsidR="008D36A4" w:rsidRPr="004803E4">
        <w:rPr>
          <w:bCs/>
          <w:sz w:val="28"/>
          <w:szCs w:val="28"/>
        </w:rPr>
        <w:t xml:space="preserve"> и </w:t>
      </w:r>
      <w:r w:rsidR="008D36A4">
        <w:rPr>
          <w:bCs/>
          <w:sz w:val="28"/>
          <w:szCs w:val="28"/>
        </w:rPr>
        <w:t>11-ти</w:t>
      </w:r>
      <w:r w:rsidR="008D36A4" w:rsidRPr="004803E4">
        <w:rPr>
          <w:bCs/>
          <w:sz w:val="28"/>
          <w:szCs w:val="28"/>
        </w:rPr>
        <w:t xml:space="preserve"> точкам </w:t>
      </w:r>
      <w:r w:rsidRPr="004803E4">
        <w:rPr>
          <w:bCs/>
          <w:sz w:val="28"/>
          <w:szCs w:val="28"/>
        </w:rPr>
        <w:t>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 w:rsidR="008D36A4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и 1</w:t>
      </w:r>
      <w:r w:rsidR="008D36A4">
        <w:rPr>
          <w:bCs/>
          <w:sz w:val="28"/>
          <w:szCs w:val="28"/>
        </w:rPr>
        <w:t>6</w:t>
      </w:r>
      <w:r>
        <w:rPr>
          <w:bCs/>
          <w:sz w:val="28"/>
          <w:szCs w:val="28"/>
        </w:rPr>
        <w:t>.</w:t>
      </w:r>
    </w:p>
    <w:p w14:paraId="1BC4547D" w14:textId="0295D20B" w:rsidR="00B12189" w:rsidRDefault="008D36A4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55723B93" wp14:editId="3B9DFC8A">
            <wp:extent cx="5610906" cy="3400425"/>
            <wp:effectExtent l="0" t="0" r="889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303" cy="3406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A0F82" w14:textId="16400583" w:rsidR="00B12189" w:rsidRPr="00312BFD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lastRenderedPageBreak/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</w:t>
      </w:r>
      <w:r w:rsidR="008D36A4">
        <w:rPr>
          <w:i/>
          <w:iCs/>
          <w:sz w:val="28"/>
          <w:szCs w:val="28"/>
        </w:rPr>
        <w:t>5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 xml:space="preserve">Исходный дискретный сигнал и сигнал после применения сглаживания полиномом </w:t>
      </w:r>
      <w:r w:rsidR="008D36A4">
        <w:rPr>
          <w:rFonts w:eastAsiaTheme="minorEastAsia"/>
          <w:i/>
          <w:iCs/>
          <w:sz w:val="28"/>
          <w:szCs w:val="28"/>
        </w:rPr>
        <w:t>4-ой</w:t>
      </w:r>
      <w:r>
        <w:rPr>
          <w:rFonts w:eastAsiaTheme="minorEastAsia"/>
          <w:i/>
          <w:iCs/>
          <w:sz w:val="28"/>
          <w:szCs w:val="28"/>
        </w:rPr>
        <w:t xml:space="preserve"> степени по </w:t>
      </w:r>
      <w:r w:rsidR="008D36A4">
        <w:rPr>
          <w:rFonts w:eastAsiaTheme="minorEastAsia"/>
          <w:i/>
          <w:iCs/>
          <w:sz w:val="28"/>
          <w:szCs w:val="28"/>
        </w:rPr>
        <w:t>7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0F61CEBD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3644DA57" w14:textId="39599A01" w:rsidR="00B12189" w:rsidRDefault="008D36A4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1C3BA5B4" wp14:editId="555A2643">
            <wp:extent cx="5673772" cy="3438525"/>
            <wp:effectExtent l="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8692" cy="3441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8FF7E" w14:textId="0FC7243F" w:rsidR="00B12189" w:rsidRPr="00312BFD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</w:t>
      </w:r>
      <w:r w:rsidR="008D36A4">
        <w:rPr>
          <w:i/>
          <w:iCs/>
          <w:sz w:val="28"/>
          <w:szCs w:val="28"/>
        </w:rPr>
        <w:t>6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 xml:space="preserve">Исходный дискретный сигнал и сигнал после применения сглаживания полиномом </w:t>
      </w:r>
      <w:r w:rsidR="008D36A4">
        <w:rPr>
          <w:rFonts w:eastAsiaTheme="minorEastAsia"/>
          <w:i/>
          <w:iCs/>
          <w:sz w:val="28"/>
          <w:szCs w:val="28"/>
        </w:rPr>
        <w:t>4-ой</w:t>
      </w:r>
      <w:r>
        <w:rPr>
          <w:rFonts w:eastAsiaTheme="minorEastAsia"/>
          <w:i/>
          <w:iCs/>
          <w:sz w:val="28"/>
          <w:szCs w:val="28"/>
        </w:rPr>
        <w:t xml:space="preserve"> степени по </w:t>
      </w:r>
      <w:r w:rsidR="008D36A4">
        <w:rPr>
          <w:rFonts w:eastAsiaTheme="minorEastAsia"/>
          <w:i/>
          <w:iCs/>
          <w:sz w:val="28"/>
          <w:szCs w:val="28"/>
        </w:rPr>
        <w:t>11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5EEE4DFA" w14:textId="77777777" w:rsidR="00B12189" w:rsidRPr="00AA5EB3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7325B6A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>
        <w:rPr>
          <w:bCs/>
          <w:sz w:val="28"/>
          <w:szCs w:val="28"/>
        </w:rPr>
        <w:t>.</w:t>
      </w:r>
    </w:p>
    <w:p w14:paraId="61E9EB6A" w14:textId="4D81FDD5" w:rsidR="00B12189" w:rsidRPr="00AA5EB3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>
        <w:rPr>
          <w:bCs/>
          <w:sz w:val="28"/>
          <w:szCs w:val="28"/>
        </w:rPr>
        <w:t>фильтрации</w:t>
      </w:r>
      <w:r w:rsidRPr="004803E4">
        <w:rPr>
          <w:bCs/>
          <w:sz w:val="28"/>
          <w:szCs w:val="28"/>
        </w:rPr>
        <w:t xml:space="preserve"> 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 w:rsidR="008D36A4">
        <w:rPr>
          <w:bCs/>
          <w:sz w:val="28"/>
          <w:szCs w:val="28"/>
        </w:rPr>
        <w:t>17</w:t>
      </w:r>
      <w:r>
        <w:rPr>
          <w:bCs/>
          <w:sz w:val="28"/>
          <w:szCs w:val="28"/>
        </w:rPr>
        <w:t xml:space="preserve"> и </w:t>
      </w:r>
      <w:r w:rsidR="008D36A4">
        <w:rPr>
          <w:bCs/>
          <w:sz w:val="28"/>
          <w:szCs w:val="28"/>
        </w:rPr>
        <w:t>18</w:t>
      </w:r>
      <w:r>
        <w:rPr>
          <w:bCs/>
          <w:sz w:val="28"/>
          <w:szCs w:val="28"/>
        </w:rPr>
        <w:t>.</w:t>
      </w:r>
    </w:p>
    <w:p w14:paraId="65F92FBA" w14:textId="422789CC" w:rsidR="00B12189" w:rsidRDefault="008D36A4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49BE6EA6" wp14:editId="243F6FE9">
            <wp:extent cx="5634355" cy="3434513"/>
            <wp:effectExtent l="0" t="0" r="444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134" cy="343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8D3D4" w14:textId="0B4A8E5E" w:rsidR="00B12189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="008D36A4">
        <w:rPr>
          <w:i/>
          <w:iCs/>
          <w:sz w:val="28"/>
          <w:szCs w:val="28"/>
        </w:rPr>
        <w:t>7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сигнала после применения сглаживания полиномом </w:t>
      </w:r>
      <w:r w:rsidR="008D36A4">
        <w:rPr>
          <w:rFonts w:eastAsiaTheme="minorEastAsia"/>
          <w:i/>
          <w:iCs/>
          <w:sz w:val="28"/>
          <w:szCs w:val="28"/>
        </w:rPr>
        <w:t>4-ой</w:t>
      </w:r>
      <w:r>
        <w:rPr>
          <w:rFonts w:eastAsiaTheme="minorEastAsia"/>
          <w:i/>
          <w:iCs/>
          <w:sz w:val="28"/>
          <w:szCs w:val="28"/>
        </w:rPr>
        <w:t xml:space="preserve"> степени по </w:t>
      </w:r>
      <w:r w:rsidR="008D36A4">
        <w:rPr>
          <w:rFonts w:eastAsiaTheme="minorEastAsia"/>
          <w:i/>
          <w:iCs/>
          <w:sz w:val="28"/>
          <w:szCs w:val="28"/>
        </w:rPr>
        <w:t>7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28A3CECA" w14:textId="77777777" w:rsidR="008D36A4" w:rsidRPr="005C4501" w:rsidRDefault="008D36A4" w:rsidP="00B12189">
      <w:pPr>
        <w:spacing w:line="360" w:lineRule="auto"/>
        <w:jc w:val="center"/>
        <w:rPr>
          <w:i/>
          <w:iCs/>
          <w:sz w:val="28"/>
          <w:szCs w:val="28"/>
        </w:rPr>
      </w:pPr>
    </w:p>
    <w:p w14:paraId="1ED33D04" w14:textId="1D137EB9" w:rsidR="00B12189" w:rsidRDefault="008D36A4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0DA6B35F" wp14:editId="4B290A02">
            <wp:extent cx="5609685" cy="34194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97" cy="3422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8837E" w14:textId="67E49B29" w:rsidR="00B12189" w:rsidRPr="005C4501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="008D36A4">
        <w:rPr>
          <w:i/>
          <w:iCs/>
          <w:sz w:val="28"/>
          <w:szCs w:val="28"/>
        </w:rPr>
        <w:t>8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сигнала после применения сглаживания полиномом </w:t>
      </w:r>
      <w:r w:rsidR="008D36A4">
        <w:rPr>
          <w:rFonts w:eastAsiaTheme="minorEastAsia"/>
          <w:i/>
          <w:iCs/>
          <w:sz w:val="28"/>
          <w:szCs w:val="28"/>
        </w:rPr>
        <w:t>4-ой</w:t>
      </w:r>
      <w:r>
        <w:rPr>
          <w:rFonts w:eastAsiaTheme="minorEastAsia"/>
          <w:i/>
          <w:iCs/>
          <w:sz w:val="28"/>
          <w:szCs w:val="28"/>
        </w:rPr>
        <w:t xml:space="preserve"> степени по </w:t>
      </w:r>
      <w:r w:rsidR="008D36A4">
        <w:rPr>
          <w:rFonts w:eastAsiaTheme="minorEastAsia"/>
          <w:i/>
          <w:iCs/>
          <w:sz w:val="28"/>
          <w:szCs w:val="28"/>
        </w:rPr>
        <w:t>11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153945BA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lastRenderedPageBreak/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5134B8F3" w14:textId="436313D1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</w:t>
      </w:r>
      <w:r w:rsidRPr="00A035B7">
        <w:rPr>
          <w:bCs/>
          <w:sz w:val="28"/>
          <w:szCs w:val="28"/>
        </w:rPr>
        <w:t xml:space="preserve"> график</w:t>
      </w:r>
      <w:r>
        <w:rPr>
          <w:bCs/>
          <w:sz w:val="28"/>
          <w:szCs w:val="28"/>
        </w:rPr>
        <w:t>а</w:t>
      </w:r>
      <w:r w:rsidR="0063562F">
        <w:rPr>
          <w:bCs/>
          <w:sz w:val="28"/>
          <w:szCs w:val="28"/>
        </w:rPr>
        <w:t xml:space="preserve"> передаточных функций</w:t>
      </w:r>
      <w:r>
        <w:rPr>
          <w:bCs/>
          <w:sz w:val="28"/>
          <w:szCs w:val="28"/>
        </w:rPr>
        <w:t xml:space="preserve"> на рисунке </w:t>
      </w:r>
      <w:r w:rsidR="0063562F">
        <w:rPr>
          <w:bCs/>
          <w:sz w:val="28"/>
          <w:szCs w:val="28"/>
        </w:rPr>
        <w:t>14</w:t>
      </w:r>
      <w:r w:rsidRPr="00A035B7">
        <w:rPr>
          <w:bCs/>
          <w:sz w:val="28"/>
          <w:szCs w:val="28"/>
        </w:rPr>
        <w:t xml:space="preserve"> видно, что при увеличении числа точек увеличивается крутизна среза и уменьшается полоса пропускания</w:t>
      </w:r>
      <w:r w:rsidR="0063562F">
        <w:rPr>
          <w:bCs/>
          <w:sz w:val="28"/>
          <w:szCs w:val="28"/>
        </w:rPr>
        <w:t xml:space="preserve"> частот</w:t>
      </w:r>
      <w:r w:rsidRPr="00A035B7">
        <w:rPr>
          <w:bCs/>
          <w:sz w:val="28"/>
          <w:szCs w:val="28"/>
        </w:rPr>
        <w:t>.</w:t>
      </w:r>
      <w:r w:rsidR="0063562F">
        <w:rPr>
          <w:bCs/>
          <w:sz w:val="28"/>
          <w:szCs w:val="28"/>
        </w:rPr>
        <w:t xml:space="preserve"> Полученные передаточные функции схожи с передаточными функциями для полинома второй степени, только в данном случае полоса пропускания еще шире.</w:t>
      </w:r>
    </w:p>
    <w:p w14:paraId="6EA82DF2" w14:textId="212C9FBE" w:rsidR="00B12189" w:rsidRDefault="0063562F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десь т</w:t>
      </w:r>
      <w:r w:rsidR="00B12189" w:rsidRPr="00A035B7">
        <w:rPr>
          <w:bCs/>
          <w:sz w:val="28"/>
          <w:szCs w:val="28"/>
        </w:rPr>
        <w:t xml:space="preserve">акже присутствует более </w:t>
      </w:r>
      <w:r w:rsidR="00B12189">
        <w:rPr>
          <w:bCs/>
          <w:sz w:val="28"/>
          <w:szCs w:val="28"/>
        </w:rPr>
        <w:t>продолговатая</w:t>
      </w:r>
      <w:r w:rsidR="00B12189" w:rsidRPr="00A035B7">
        <w:rPr>
          <w:bCs/>
          <w:sz w:val="28"/>
          <w:szCs w:val="28"/>
        </w:rPr>
        <w:t xml:space="preserve"> часть в полосе пропускания около </w:t>
      </w:r>
      <w:r w:rsidR="00B12189">
        <w:rPr>
          <w:bCs/>
          <w:sz w:val="28"/>
          <w:szCs w:val="28"/>
        </w:rPr>
        <w:t>нулевых частот</w:t>
      </w:r>
      <w:r w:rsidR="00B12189" w:rsidRPr="00A035B7">
        <w:rPr>
          <w:bCs/>
          <w:sz w:val="28"/>
          <w:szCs w:val="28"/>
        </w:rPr>
        <w:t xml:space="preserve">, в отличие от линейного фильтра, поэтому сигналы низкой частоты </w:t>
      </w:r>
      <w:r w:rsidR="00B12189">
        <w:rPr>
          <w:bCs/>
          <w:sz w:val="28"/>
          <w:szCs w:val="28"/>
        </w:rPr>
        <w:t>пропускаются с малой</w:t>
      </w:r>
      <w:r w:rsidR="00B12189" w:rsidRPr="00A035B7">
        <w:rPr>
          <w:bCs/>
          <w:sz w:val="28"/>
          <w:szCs w:val="28"/>
        </w:rPr>
        <w:t xml:space="preserve"> потер</w:t>
      </w:r>
      <w:r w:rsidR="00B12189">
        <w:rPr>
          <w:bCs/>
          <w:sz w:val="28"/>
          <w:szCs w:val="28"/>
        </w:rPr>
        <w:t>ей</w:t>
      </w:r>
      <w:r w:rsidR="00B12189" w:rsidRPr="00A035B7">
        <w:rPr>
          <w:bCs/>
          <w:sz w:val="28"/>
          <w:szCs w:val="28"/>
        </w:rPr>
        <w:t xml:space="preserve"> амплитуды в более широком диапазоне</w:t>
      </w:r>
      <w:r w:rsidR="00B12189">
        <w:rPr>
          <w:bCs/>
          <w:sz w:val="28"/>
          <w:szCs w:val="28"/>
        </w:rPr>
        <w:t xml:space="preserve"> по сравнению с линейным фильтром</w:t>
      </w:r>
      <w:r w:rsidR="00B12189" w:rsidRPr="00A035B7">
        <w:rPr>
          <w:bCs/>
          <w:sz w:val="28"/>
          <w:szCs w:val="28"/>
        </w:rPr>
        <w:t>, что видно на графиках спектра.</w:t>
      </w:r>
    </w:p>
    <w:p w14:paraId="44F79DCA" w14:textId="31FF7156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но, что г</w:t>
      </w:r>
      <w:r w:rsidRPr="00AC63AB">
        <w:rPr>
          <w:bCs/>
          <w:sz w:val="28"/>
          <w:szCs w:val="28"/>
        </w:rPr>
        <w:t>рафик</w:t>
      </w:r>
      <w:r>
        <w:rPr>
          <w:bCs/>
          <w:sz w:val="28"/>
          <w:szCs w:val="28"/>
        </w:rPr>
        <w:t>и</w:t>
      </w:r>
      <w:r w:rsidRPr="00AC63AB">
        <w:rPr>
          <w:bCs/>
          <w:sz w:val="28"/>
          <w:szCs w:val="28"/>
        </w:rPr>
        <w:t xml:space="preserve"> передаточн</w:t>
      </w:r>
      <w:r>
        <w:rPr>
          <w:bCs/>
          <w:sz w:val="28"/>
          <w:szCs w:val="28"/>
        </w:rPr>
        <w:t>ых</w:t>
      </w:r>
      <w:r w:rsidRPr="00AC63AB">
        <w:rPr>
          <w:bCs/>
          <w:sz w:val="28"/>
          <w:szCs w:val="28"/>
        </w:rPr>
        <w:t xml:space="preserve"> функци</w:t>
      </w:r>
      <w:r>
        <w:rPr>
          <w:bCs/>
          <w:sz w:val="28"/>
          <w:szCs w:val="28"/>
        </w:rPr>
        <w:t xml:space="preserve">й, представленные на рисунке </w:t>
      </w:r>
      <w:r w:rsidR="0063562F">
        <w:rPr>
          <w:bCs/>
          <w:sz w:val="28"/>
          <w:szCs w:val="28"/>
        </w:rPr>
        <w:t>14</w:t>
      </w:r>
      <w:r>
        <w:rPr>
          <w:bCs/>
          <w:sz w:val="28"/>
          <w:szCs w:val="28"/>
        </w:rPr>
        <w:t>,</w:t>
      </w:r>
      <w:r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бъясняют</w:t>
      </w:r>
      <w:r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зменение амплитуд в спектре сигнала.</w:t>
      </w:r>
    </w:p>
    <w:p w14:paraId="64BD5643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7DB1CE9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69F8733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FBC665A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C3D04A6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7689A43D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58A11A4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D47E780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1C40F99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9F6AF6A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BD63530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1756976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B068931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1F7B6C1F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DC82CBA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6B32479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E8AFB0D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904D33B" w14:textId="318B0D53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14:paraId="2C70A14D" w14:textId="2CC18319" w:rsidR="003F64E4" w:rsidRDefault="003F64E4" w:rsidP="00BC5593">
      <w:pPr>
        <w:spacing w:line="360" w:lineRule="auto"/>
        <w:ind w:firstLine="709"/>
        <w:jc w:val="both"/>
        <w:rPr>
          <w:sz w:val="28"/>
          <w:szCs w:val="28"/>
        </w:rPr>
      </w:pPr>
      <w:r w:rsidRPr="00C26B28">
        <w:rPr>
          <w:sz w:val="28"/>
          <w:szCs w:val="28"/>
        </w:rPr>
        <w:t>В ходе выполнения лабораторной работы был</w:t>
      </w:r>
      <w:r w:rsidR="00CF0512">
        <w:rPr>
          <w:sz w:val="28"/>
          <w:szCs w:val="28"/>
        </w:rPr>
        <w:t xml:space="preserve">а </w:t>
      </w:r>
      <w:r w:rsidR="008A553C">
        <w:rPr>
          <w:sz w:val="28"/>
          <w:szCs w:val="28"/>
        </w:rPr>
        <w:t xml:space="preserve">проведена </w:t>
      </w:r>
      <w:r w:rsidR="00F335C6" w:rsidRPr="00513812">
        <w:rPr>
          <w:sz w:val="28"/>
          <w:szCs w:val="28"/>
        </w:rPr>
        <w:t>фильтраци</w:t>
      </w:r>
      <w:r w:rsidR="00CF0512">
        <w:rPr>
          <w:sz w:val="28"/>
          <w:szCs w:val="28"/>
        </w:rPr>
        <w:t>я</w:t>
      </w:r>
      <w:r w:rsidR="00F335C6" w:rsidRPr="00513812">
        <w:rPr>
          <w:sz w:val="28"/>
          <w:szCs w:val="28"/>
        </w:rPr>
        <w:t xml:space="preserve"> дискретных последовательностей </w:t>
      </w:r>
      <w:r w:rsidR="008A553C">
        <w:rPr>
          <w:sz w:val="28"/>
          <w:szCs w:val="28"/>
        </w:rPr>
        <w:t>при</w:t>
      </w:r>
      <w:r w:rsidR="00F335C6" w:rsidRPr="00513812">
        <w:rPr>
          <w:sz w:val="28"/>
          <w:szCs w:val="28"/>
        </w:rPr>
        <w:t xml:space="preserve"> помощ</w:t>
      </w:r>
      <w:r w:rsidR="008A553C">
        <w:rPr>
          <w:sz w:val="28"/>
          <w:szCs w:val="28"/>
        </w:rPr>
        <w:t>и</w:t>
      </w:r>
      <w:r w:rsidR="00F335C6" w:rsidRPr="00513812">
        <w:rPr>
          <w:sz w:val="28"/>
          <w:szCs w:val="28"/>
        </w:rPr>
        <w:t xml:space="preserve"> полиномиальных фильтров, а </w:t>
      </w:r>
      <w:r w:rsidR="008A553C">
        <w:rPr>
          <w:sz w:val="28"/>
          <w:szCs w:val="28"/>
        </w:rPr>
        <w:t>также был проведен</w:t>
      </w:r>
      <w:r w:rsidR="00F335C6" w:rsidRPr="00513812">
        <w:rPr>
          <w:sz w:val="28"/>
          <w:szCs w:val="28"/>
        </w:rPr>
        <w:t xml:space="preserve"> анализ получаемых результатов </w:t>
      </w:r>
      <w:r w:rsidR="008A553C">
        <w:rPr>
          <w:sz w:val="28"/>
          <w:szCs w:val="28"/>
        </w:rPr>
        <w:t>при</w:t>
      </w:r>
      <w:r w:rsidR="00F335C6" w:rsidRPr="00513812">
        <w:rPr>
          <w:sz w:val="28"/>
          <w:szCs w:val="28"/>
        </w:rPr>
        <w:t xml:space="preserve"> помощ</w:t>
      </w:r>
      <w:r w:rsidR="008A553C">
        <w:rPr>
          <w:sz w:val="28"/>
          <w:szCs w:val="28"/>
        </w:rPr>
        <w:t>и</w:t>
      </w:r>
      <w:r w:rsidR="00F335C6" w:rsidRPr="00513812">
        <w:rPr>
          <w:sz w:val="28"/>
          <w:szCs w:val="28"/>
        </w:rPr>
        <w:t xml:space="preserve"> дискретного преобразования Фурье (ДПФ).</w:t>
      </w:r>
    </w:p>
    <w:p w14:paraId="5A7FF69E" w14:textId="47AD8946" w:rsidR="00F335C6" w:rsidRPr="00F335C6" w:rsidRDefault="00F335C6" w:rsidP="00F335C6">
      <w:pPr>
        <w:spacing w:line="360" w:lineRule="auto"/>
        <w:ind w:firstLine="709"/>
        <w:jc w:val="both"/>
        <w:rPr>
          <w:sz w:val="28"/>
          <w:szCs w:val="28"/>
        </w:rPr>
      </w:pPr>
      <w:r w:rsidRPr="00F335C6">
        <w:rPr>
          <w:sz w:val="28"/>
          <w:szCs w:val="28"/>
        </w:rPr>
        <w:t xml:space="preserve">В результате был сгенерирован аналоговый сигнал, </w:t>
      </w:r>
      <w:r w:rsidR="008A553C">
        <w:rPr>
          <w:sz w:val="28"/>
          <w:szCs w:val="28"/>
        </w:rPr>
        <w:t xml:space="preserve">после чего он был </w:t>
      </w:r>
      <w:r w:rsidRPr="00F335C6">
        <w:rPr>
          <w:sz w:val="28"/>
          <w:szCs w:val="28"/>
        </w:rPr>
        <w:t>дискретизирован</w:t>
      </w:r>
      <w:r w:rsidR="008A553C">
        <w:rPr>
          <w:sz w:val="28"/>
          <w:szCs w:val="28"/>
        </w:rPr>
        <w:t>. Для полученного дискретного сигнала был</w:t>
      </w:r>
      <w:r w:rsidRPr="00F335C6">
        <w:rPr>
          <w:sz w:val="28"/>
          <w:szCs w:val="28"/>
        </w:rPr>
        <w:t xml:space="preserve"> построен спектр</w:t>
      </w:r>
      <w:r w:rsidR="008A553C">
        <w:rPr>
          <w:sz w:val="28"/>
          <w:szCs w:val="28"/>
        </w:rPr>
        <w:t xml:space="preserve">, представленный </w:t>
      </w:r>
      <w:r w:rsidR="008A553C" w:rsidRPr="00F335C6">
        <w:rPr>
          <w:sz w:val="28"/>
          <w:szCs w:val="28"/>
        </w:rPr>
        <w:t>в виде</w:t>
      </w:r>
      <w:r w:rsidR="008A553C">
        <w:rPr>
          <w:sz w:val="28"/>
          <w:szCs w:val="28"/>
        </w:rPr>
        <w:t xml:space="preserve"> набора</w:t>
      </w:r>
      <w:r w:rsidR="008A553C" w:rsidRPr="00F335C6">
        <w:rPr>
          <w:sz w:val="28"/>
          <w:szCs w:val="28"/>
        </w:rPr>
        <w:t xml:space="preserve"> дискретных отсчетов</w:t>
      </w:r>
      <w:r w:rsidRPr="00F335C6">
        <w:rPr>
          <w:sz w:val="28"/>
          <w:szCs w:val="28"/>
        </w:rPr>
        <w:t xml:space="preserve">. Было </w:t>
      </w:r>
      <w:r w:rsidR="008A553C">
        <w:rPr>
          <w:sz w:val="28"/>
          <w:szCs w:val="28"/>
        </w:rPr>
        <w:t>определено</w:t>
      </w:r>
      <w:r w:rsidRPr="00F335C6">
        <w:rPr>
          <w:sz w:val="28"/>
          <w:szCs w:val="28"/>
        </w:rPr>
        <w:t xml:space="preserve">, что </w:t>
      </w:r>
      <w:r w:rsidR="008A553C">
        <w:rPr>
          <w:sz w:val="28"/>
          <w:szCs w:val="28"/>
        </w:rPr>
        <w:t>спектр показывает наличие в исходном сигнале</w:t>
      </w:r>
      <w:r w:rsidRPr="00F335C6">
        <w:rPr>
          <w:sz w:val="28"/>
          <w:szCs w:val="28"/>
        </w:rPr>
        <w:t xml:space="preserve"> </w:t>
      </w:r>
      <w:r w:rsidR="006F394B">
        <w:rPr>
          <w:sz w:val="28"/>
          <w:szCs w:val="28"/>
        </w:rPr>
        <w:t>множества различных частот</w:t>
      </w:r>
      <w:r w:rsidRPr="00F335C6">
        <w:rPr>
          <w:sz w:val="28"/>
          <w:szCs w:val="28"/>
        </w:rPr>
        <w:t>.</w:t>
      </w:r>
    </w:p>
    <w:p w14:paraId="02BECA3C" w14:textId="3809A53C" w:rsidR="00F41C23" w:rsidRDefault="00F335C6" w:rsidP="00F335C6">
      <w:pPr>
        <w:spacing w:line="360" w:lineRule="auto"/>
        <w:ind w:firstLine="709"/>
        <w:jc w:val="both"/>
      </w:pPr>
      <w:r w:rsidRPr="00F335C6">
        <w:rPr>
          <w:sz w:val="28"/>
          <w:szCs w:val="28"/>
        </w:rPr>
        <w:t>Были применены фильтры линейного сглаживания, сглаживания полиномом 2-й и 4-й степени</w:t>
      </w:r>
      <w:r w:rsidR="008A553C">
        <w:rPr>
          <w:sz w:val="28"/>
          <w:szCs w:val="28"/>
        </w:rPr>
        <w:t xml:space="preserve"> по различным количествам точек (узлов)</w:t>
      </w:r>
      <w:r w:rsidRPr="00F335C6">
        <w:rPr>
          <w:sz w:val="28"/>
          <w:szCs w:val="28"/>
        </w:rPr>
        <w:t xml:space="preserve">, построены графики </w:t>
      </w:r>
      <w:r w:rsidR="008A553C">
        <w:rPr>
          <w:sz w:val="28"/>
          <w:szCs w:val="28"/>
        </w:rPr>
        <w:t xml:space="preserve">исходного и отфильтрованного </w:t>
      </w:r>
      <w:r w:rsidRPr="00F335C6">
        <w:rPr>
          <w:sz w:val="28"/>
          <w:szCs w:val="28"/>
        </w:rPr>
        <w:t xml:space="preserve">сигнала и спектра. В результате по спектру было определено, что </w:t>
      </w:r>
      <w:r w:rsidR="006F394B">
        <w:rPr>
          <w:sz w:val="28"/>
          <w:szCs w:val="28"/>
        </w:rPr>
        <w:t xml:space="preserve">рассматриваемые </w:t>
      </w:r>
      <w:r w:rsidRPr="00F335C6">
        <w:rPr>
          <w:sz w:val="28"/>
          <w:szCs w:val="28"/>
        </w:rPr>
        <w:t>фильтр</w:t>
      </w:r>
      <w:r w:rsidR="006F394B">
        <w:rPr>
          <w:sz w:val="28"/>
          <w:szCs w:val="28"/>
        </w:rPr>
        <w:t>ы обеспечивают фильтрацию (уменьшение амплитуды)</w:t>
      </w:r>
      <w:r w:rsidRPr="00F335C6">
        <w:rPr>
          <w:sz w:val="28"/>
          <w:szCs w:val="28"/>
        </w:rPr>
        <w:t xml:space="preserve"> высоких частот, </w:t>
      </w:r>
      <w:r w:rsidR="006F394B">
        <w:rPr>
          <w:sz w:val="28"/>
          <w:szCs w:val="28"/>
        </w:rPr>
        <w:t xml:space="preserve">при этом </w:t>
      </w:r>
      <w:r w:rsidRPr="00F335C6">
        <w:rPr>
          <w:sz w:val="28"/>
          <w:szCs w:val="28"/>
        </w:rPr>
        <w:t>ширина полосы пропускания уменьшается с увеличением числа точек</w:t>
      </w:r>
      <w:r w:rsidR="006F394B">
        <w:rPr>
          <w:sz w:val="28"/>
          <w:szCs w:val="28"/>
        </w:rPr>
        <w:t>.</w:t>
      </w:r>
      <w:r w:rsidRPr="00F335C6">
        <w:rPr>
          <w:sz w:val="28"/>
          <w:szCs w:val="28"/>
        </w:rPr>
        <w:t xml:space="preserve"> </w:t>
      </w:r>
      <w:r w:rsidR="006F394B">
        <w:rPr>
          <w:sz w:val="28"/>
          <w:szCs w:val="28"/>
        </w:rPr>
        <w:t>Р</w:t>
      </w:r>
      <w:r w:rsidRPr="00F335C6">
        <w:rPr>
          <w:sz w:val="28"/>
          <w:szCs w:val="28"/>
        </w:rPr>
        <w:t>авномерность передачи сигнала в полосе пропускания увеличивается при использовании полиномов более высоких порядков.</w:t>
      </w:r>
    </w:p>
    <w:p w14:paraId="33D3DAC0" w14:textId="2DD31C85" w:rsidR="00F41C23" w:rsidRDefault="00F41C23" w:rsidP="00C61780">
      <w:pPr>
        <w:spacing w:line="360" w:lineRule="auto"/>
        <w:ind w:firstLine="709"/>
        <w:jc w:val="both"/>
      </w:pPr>
    </w:p>
    <w:p w14:paraId="16F9D37D" w14:textId="60D9F07D" w:rsidR="00F41C23" w:rsidRDefault="00F41C23" w:rsidP="00C61780">
      <w:pPr>
        <w:spacing w:line="360" w:lineRule="auto"/>
        <w:ind w:firstLine="709"/>
        <w:jc w:val="both"/>
      </w:pPr>
    </w:p>
    <w:p w14:paraId="23EBCE2B" w14:textId="12A19BD0" w:rsidR="00F41C23" w:rsidRDefault="00F41C23" w:rsidP="00C61780">
      <w:pPr>
        <w:spacing w:line="360" w:lineRule="auto"/>
        <w:ind w:firstLine="709"/>
        <w:jc w:val="both"/>
      </w:pPr>
    </w:p>
    <w:p w14:paraId="5CE325CB" w14:textId="1E09CCB4" w:rsidR="00F41C23" w:rsidRDefault="00F41C23" w:rsidP="00C61780">
      <w:pPr>
        <w:spacing w:line="360" w:lineRule="auto"/>
        <w:ind w:firstLine="709"/>
        <w:jc w:val="both"/>
      </w:pPr>
    </w:p>
    <w:p w14:paraId="78FEDB5F" w14:textId="53DA79E0" w:rsidR="00F41C23" w:rsidRDefault="00F41C23" w:rsidP="00C61780">
      <w:pPr>
        <w:spacing w:line="360" w:lineRule="auto"/>
        <w:ind w:firstLine="709"/>
        <w:jc w:val="both"/>
      </w:pPr>
    </w:p>
    <w:p w14:paraId="7F826741" w14:textId="68CE66E7" w:rsidR="00F41C23" w:rsidRDefault="00F41C23" w:rsidP="00C61780">
      <w:pPr>
        <w:spacing w:line="360" w:lineRule="auto"/>
        <w:ind w:firstLine="709"/>
        <w:jc w:val="both"/>
      </w:pPr>
    </w:p>
    <w:p w14:paraId="514EA214" w14:textId="7E9D3F30" w:rsidR="00F41C23" w:rsidRDefault="00F41C23" w:rsidP="00C61780">
      <w:pPr>
        <w:spacing w:line="360" w:lineRule="auto"/>
        <w:ind w:firstLine="709"/>
        <w:jc w:val="both"/>
      </w:pPr>
    </w:p>
    <w:p w14:paraId="718E06DA" w14:textId="5576101D" w:rsidR="00F41C23" w:rsidRDefault="00F41C23" w:rsidP="00C61780">
      <w:pPr>
        <w:spacing w:line="360" w:lineRule="auto"/>
        <w:ind w:firstLine="709"/>
        <w:jc w:val="both"/>
      </w:pPr>
    </w:p>
    <w:p w14:paraId="2D54FA5C" w14:textId="421C42D9" w:rsidR="00F41C23" w:rsidRDefault="00F41C23" w:rsidP="00C61780">
      <w:pPr>
        <w:spacing w:line="360" w:lineRule="auto"/>
        <w:ind w:firstLine="709"/>
        <w:jc w:val="both"/>
      </w:pPr>
    </w:p>
    <w:p w14:paraId="513D4770" w14:textId="5C136901" w:rsidR="00F41C23" w:rsidRDefault="00F41C23" w:rsidP="00C61780">
      <w:pPr>
        <w:spacing w:line="360" w:lineRule="auto"/>
        <w:ind w:firstLine="709"/>
        <w:jc w:val="both"/>
      </w:pPr>
    </w:p>
    <w:p w14:paraId="6FB026B3" w14:textId="60C06AF6" w:rsidR="00F41C23" w:rsidRDefault="00F41C23" w:rsidP="00C61780">
      <w:pPr>
        <w:spacing w:line="360" w:lineRule="auto"/>
        <w:ind w:firstLine="709"/>
        <w:jc w:val="both"/>
      </w:pPr>
    </w:p>
    <w:p w14:paraId="50D451A2" w14:textId="7C4C8DC3" w:rsidR="003F64E4" w:rsidRDefault="003F64E4" w:rsidP="00C61780">
      <w:pPr>
        <w:spacing w:line="360" w:lineRule="auto"/>
        <w:ind w:firstLine="709"/>
        <w:jc w:val="both"/>
      </w:pPr>
    </w:p>
    <w:p w14:paraId="1FE770D8" w14:textId="0CE0E3D1" w:rsidR="003F64E4" w:rsidRDefault="003F64E4" w:rsidP="00C61780">
      <w:pPr>
        <w:spacing w:line="360" w:lineRule="auto"/>
        <w:ind w:firstLine="709"/>
        <w:jc w:val="both"/>
      </w:pPr>
    </w:p>
    <w:p w14:paraId="2A907822" w14:textId="035D7477" w:rsidR="003F64E4" w:rsidRDefault="003F64E4" w:rsidP="00C61780">
      <w:pPr>
        <w:spacing w:line="360" w:lineRule="auto"/>
        <w:ind w:firstLine="709"/>
        <w:jc w:val="both"/>
      </w:pPr>
    </w:p>
    <w:p w14:paraId="7BA63361" w14:textId="77777777" w:rsidR="000B41DE" w:rsidRPr="006F394B" w:rsidRDefault="000B41DE" w:rsidP="00C61780">
      <w:pPr>
        <w:spacing w:line="360" w:lineRule="auto"/>
        <w:ind w:firstLine="709"/>
        <w:jc w:val="both"/>
        <w:rPr>
          <w:sz w:val="28"/>
          <w:szCs w:val="28"/>
        </w:rPr>
      </w:pP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27C16EDB" w14:textId="2AB705DE" w:rsidR="00CF0512" w:rsidRPr="00A06634" w:rsidRDefault="00CF0512" w:rsidP="00CF0512">
      <w:pPr>
        <w:spacing w:line="360" w:lineRule="auto"/>
        <w:jc w:val="both"/>
      </w:pPr>
      <w:r w:rsidRPr="00CF0512">
        <w:rPr>
          <w:rFonts w:ascii="Courier New" w:hAnsi="Courier New" w:cs="Courier New"/>
          <w:sz w:val="20"/>
          <w:szCs w:val="20"/>
          <w:lang w:val="en-US"/>
        </w:rPr>
        <w:t>import</w:t>
      </w:r>
      <w:r w:rsidRPr="00A06634">
        <w:rPr>
          <w:rFonts w:ascii="Courier New" w:hAnsi="Courier New" w:cs="Courier New"/>
          <w:sz w:val="20"/>
          <w:szCs w:val="20"/>
        </w:rPr>
        <w:t xml:space="preserve"> </w:t>
      </w:r>
      <w:r w:rsidRPr="00CF0512">
        <w:rPr>
          <w:rFonts w:ascii="Courier New" w:hAnsi="Courier New" w:cs="Courier New"/>
          <w:sz w:val="20"/>
          <w:szCs w:val="20"/>
          <w:lang w:val="en-US"/>
        </w:rPr>
        <w:t>math</w:t>
      </w:r>
    </w:p>
    <w:p w14:paraId="42C69CE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import numpy as np</w:t>
      </w:r>
    </w:p>
    <w:p w14:paraId="587E1F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import matplotlib.pyplot as plt</w:t>
      </w:r>
    </w:p>
    <w:p w14:paraId="798AC2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rom scipy.fftpack import fft, fftfreq, ifft, fftshift, rfft</w:t>
      </w:r>
    </w:p>
    <w:p w14:paraId="5B55466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17BA2D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N = 31</w:t>
      </w:r>
    </w:p>
    <w:p w14:paraId="2F229A0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T = 1</w:t>
      </w:r>
    </w:p>
    <w:p w14:paraId="5D7CA21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1631D2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analog_t_values = np.arange(0, N + 0.01, 0.01)</w:t>
      </w:r>
    </w:p>
    <w:p w14:paraId="22614D7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t_values = np.arange(0, N + T, T)</w:t>
      </w:r>
    </w:p>
    <w:p w14:paraId="09E6675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718220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w_k = np.arange(0, np.pi + 0.1 * np.pi, 0.1 * np.pi)</w:t>
      </w:r>
    </w:p>
    <w:p w14:paraId="23DECFD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A_k = np.random.randint(1, 11, 11)</w:t>
      </w:r>
    </w:p>
    <w:p w14:paraId="35D9699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A_k = A_k / sum(A_k)</w:t>
      </w:r>
    </w:p>
    <w:p w14:paraId="70B5907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i_k = np.random.random(size=11) / 2</w:t>
      </w:r>
    </w:p>
    <w:p w14:paraId="007301D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7195C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w_k)</w:t>
      </w:r>
    </w:p>
    <w:p w14:paraId="02FAE57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A_k)</w:t>
      </w:r>
    </w:p>
    <w:p w14:paraId="6E40CEF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fi_k)</w:t>
      </w:r>
    </w:p>
    <w:p w14:paraId="47505B9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0D728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         0.31415927 0.62831853 0.9424778  1.25663706 1.57079633 1.88495559 2.19911486 2.51327412 2.82743339 3.14159265]</w:t>
      </w:r>
    </w:p>
    <w:p w14:paraId="093B312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02040816 0.12244898 0.10204082 0.18367347 0.16326531 0.08163265 0.02040816 0.04081633 0.02040816 0.14285714 0.10204082]</w:t>
      </w:r>
    </w:p>
    <w:p w14:paraId="3ED9FBF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16838626 0.18390124 0.48714459 0.42935826 0.15484798 0.47822058 0.08505703 0.4713078  0.0025991  0.06435555 0.11157867]</w:t>
      </w:r>
    </w:p>
    <w:p w14:paraId="4BA4E9A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0A5B11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s(t):</w:t>
      </w:r>
    </w:p>
    <w:p w14:paraId="3F86D8D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 = 0</w:t>
      </w:r>
    </w:p>
    <w:p w14:paraId="333A10D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for i in range(11):</w:t>
      </w:r>
    </w:p>
    <w:p w14:paraId="55A3F1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    r += A_k[i] * math.cos(w_k[i] * t + fi_k[i])</w:t>
      </w:r>
    </w:p>
    <w:p w14:paraId="0D80111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r</w:t>
      </w:r>
    </w:p>
    <w:p w14:paraId="051BEA4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AF89B7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E70D1A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analog_t_values, [s(t) for t in analog_t_values])</w:t>
      </w:r>
    </w:p>
    <w:p w14:paraId="592736E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s(t)")</w:t>
      </w:r>
    </w:p>
    <w:p w14:paraId="507209D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t")</w:t>
      </w:r>
    </w:p>
    <w:p w14:paraId="41F079B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417A179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show()</w:t>
      </w:r>
    </w:p>
    <w:p w14:paraId="03E7682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F935C6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334D03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[s(t) for t in t_values])</w:t>
      </w:r>
    </w:p>
    <w:p w14:paraId="2C8B6FA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7C466D8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34E5699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601024C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6661156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57FFCF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dft(x):</w:t>
      </w:r>
    </w:p>
    <w:p w14:paraId="0A179D8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x = np.asarray(x, dtype=float)</w:t>
      </w:r>
    </w:p>
    <w:p w14:paraId="470397D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N = x.shape[0]</w:t>
      </w:r>
    </w:p>
    <w:p w14:paraId="6FE5E63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n = np.arange(N)</w:t>
      </w:r>
    </w:p>
    <w:p w14:paraId="61BE43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k = n.reshape((N, 1))</w:t>
      </w:r>
    </w:p>
    <w:p w14:paraId="5B296B3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M = np.exp(-2j * np.pi * k * n / N)</w:t>
      </w:r>
    </w:p>
    <w:p w14:paraId="5F021EC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np.dot(M, x)</w:t>
      </w:r>
    </w:p>
    <w:p w14:paraId="6F647CC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D14DEF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24BAE54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 = np.abs(dft([s(t) for t in t_values]))</w:t>
      </w:r>
    </w:p>
    <w:p w14:paraId="30FAA12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A04E5C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8F0CFC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)</w:t>
      </w:r>
    </w:p>
    <w:p w14:paraId="595ED04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2568A0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39E38DD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69C49A4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65EE8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20BB4B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 = [s(t) for t in t_values]</w:t>
      </w:r>
    </w:p>
    <w:p w14:paraId="462004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5 = np.convolve(x_values, np.ones(5), 'same') / 5</w:t>
      </w:r>
    </w:p>
    <w:p w14:paraId="554E1C5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9 = np.convolve(x_values, np.ones(9), 'same') / 9</w:t>
      </w:r>
    </w:p>
    <w:p w14:paraId="30A1896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20E17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875D8F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, label="Исходный сигнал")</w:t>
      </w:r>
    </w:p>
    <w:p w14:paraId="6C121E1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5, linefmt="C1--", markerfmt="C1o", label="Отфильтрованный сигнал")</w:t>
      </w:r>
    </w:p>
    <w:p w14:paraId="0E18B9A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65966A1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567015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2501041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3307673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E0F4F9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C6C5C6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1422608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stem(t_values, x_values, label="Исходный сигнал")</w:t>
      </w:r>
    </w:p>
    <w:p w14:paraId="05DE8F1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9, linefmt="C1--", markerfmt="C1o", label="Отфильтрованный сигнал")</w:t>
      </w:r>
    </w:p>
    <w:p w14:paraId="4624099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6F91EF4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4C96554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3E5386C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5653F6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83F23F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953C61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4DE3813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5 = np.abs(dft(x_values_5))</w:t>
      </w:r>
    </w:p>
    <w:p w14:paraId="2BE167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14248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66E36E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3E1E795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5, linefmt="C1--", markerfmt="C1o", label="Для отфильтрованного сигнала")</w:t>
      </w:r>
    </w:p>
    <w:p w14:paraId="32215C1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44D5B5C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55AB05E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1D0D75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85759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A0735D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1A9CAF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29DCD0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9 = np.abs(dft(x_values_9))</w:t>
      </w:r>
    </w:p>
    <w:p w14:paraId="1733FBB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4CCF2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5DB4216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6272272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9, linefmt="C1--", markerfmt="C1o", label="Для отфильтрованного сигнала")</w:t>
      </w:r>
    </w:p>
    <w:p w14:paraId="505539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7084C81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30FC26B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5467168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11D7E1C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21FE6E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8E14BE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5(f):</w:t>
      </w:r>
    </w:p>
    <w:p w14:paraId="362AF5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 + 2 * math.cos(2 * math.pi * f) + 2 * math.cos(4 * math.pi * f)) / 5</w:t>
      </w:r>
    </w:p>
    <w:p w14:paraId="290D9C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A3A38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9(f):</w:t>
      </w:r>
    </w:p>
    <w:p w14:paraId="7696DB2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 + 2 * math.cos(2 * math.pi * f) + 2 * math.cos(4 * math.pi * f) + 2 * math.cos(6 * math.pi * f) + 2 * math.cos(8 * math.pi * f)) / 9</w:t>
      </w:r>
    </w:p>
    <w:p w14:paraId="146207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FBF5F0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_for_h = np.arange(0, 0.5 + 0.01, 0.01)</w:t>
      </w:r>
    </w:p>
    <w:p w14:paraId="3BAE718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E453E6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8, 6))</w:t>
      </w:r>
    </w:p>
    <w:p w14:paraId="3177B5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5(f) for f in f_values_for_h], label="По 5-ти точкам")</w:t>
      </w:r>
    </w:p>
    <w:p w14:paraId="5877354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9(f) for f in f_values_for_h], label="По 9-ти точкам")</w:t>
      </w:r>
    </w:p>
    <w:p w14:paraId="70434D6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H(f)")</w:t>
      </w:r>
    </w:p>
    <w:p w14:paraId="60FDC1E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0205D35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348A024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D855A4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6FE5E88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2176C5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5(f):</w:t>
      </w:r>
    </w:p>
    <w:p w14:paraId="37A4676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7 + 24 * math.cos(2 * math.pi * f) - 6 * math.cos(2 * 2 * math.pi * f)) / 35</w:t>
      </w:r>
    </w:p>
    <w:p w14:paraId="391EADE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9037E6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9(f):</w:t>
      </w:r>
    </w:p>
    <w:p w14:paraId="4615AB7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59 + 108 * math.cos(2 * math.pi * f) + 78 * math.cos(2 * 2 * math.pi * f) + 28 * math.cos(3 * 2 * math.pi * f) - 42 * math.cos(4 * 2 * math.pi * f)) / 231</w:t>
      </w:r>
    </w:p>
    <w:p w14:paraId="48607B0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85BAFB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_for_h = np.arange(0, 0.5 + 0.01, 0.01)</w:t>
      </w:r>
    </w:p>
    <w:p w14:paraId="30714EA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5E365F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8, 6))</w:t>
      </w:r>
    </w:p>
    <w:p w14:paraId="7FCA790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5(f) for f in f_values_for_h], label="По 5-ти точкам")</w:t>
      </w:r>
    </w:p>
    <w:p w14:paraId="159227B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9(f) for f in f_values_for_h], label="По 9-ти точкам")</w:t>
      </w:r>
    </w:p>
    <w:p w14:paraId="230B2CA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H(f)")</w:t>
      </w:r>
    </w:p>
    <w:p w14:paraId="7EBC652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1C8126E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21BEBD3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D6CE70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45E6E1E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5758B9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 = [s(t) for t in t_values]</w:t>
      </w:r>
    </w:p>
    <w:p w14:paraId="4979524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5 = np.convolve(x_values, np.array([-3, 12, 17, 12, -3]), 'same') / 35</w:t>
      </w:r>
    </w:p>
    <w:p w14:paraId="4E559A7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9 = np.convolve(x_values, np.array([-21, 14, 39, 54, 59, 54, 39, 14, -21]), 'same') / 231</w:t>
      </w:r>
    </w:p>
    <w:p w14:paraId="4513EE6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8AD7BC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22712D2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, label="Исходный сигнал")</w:t>
      </w:r>
    </w:p>
    <w:p w14:paraId="6ADEC2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5, linefmt="C1--", markerfmt="C1o", label="Отфильтрованный сигнал")</w:t>
      </w:r>
    </w:p>
    <w:p w14:paraId="7ECD413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234B023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xlabel(r"$t_k$")</w:t>
      </w:r>
    </w:p>
    <w:p w14:paraId="0F9FE25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03BB544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449D5A3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639A1CA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A4A59D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0165237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, label="Исходный сигнал")</w:t>
      </w:r>
    </w:p>
    <w:p w14:paraId="200D381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9, linefmt="C1--", markerfmt="C1o", label="Отфильтрованный сигнал")</w:t>
      </w:r>
    </w:p>
    <w:p w14:paraId="362E5B6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2B75132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456BF4F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59A26E7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4775B6C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09F1FCC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37B749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5234F9A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5 = np.abs(dft(x_values_5))</w:t>
      </w:r>
    </w:p>
    <w:p w14:paraId="555A875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D06B7E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55C9BB3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3720CDF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5, linefmt="C1--", markerfmt="C1o", label="Для отфильтрованного сигнала")</w:t>
      </w:r>
    </w:p>
    <w:p w14:paraId="008AE03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6AC8632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249028A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49748C7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173DD6D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A67207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155377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5D3DBFF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9 = np.abs(dft(x_values_9))</w:t>
      </w:r>
    </w:p>
    <w:p w14:paraId="24F9A07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78D271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1D21192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19CF0D2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9, linefmt="C1--", markerfmt="C1o", label="Для отфильтрованного сигнала")</w:t>
      </w:r>
    </w:p>
    <w:p w14:paraId="3737F05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780C711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105BEC6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318A06B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17304A4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329EA80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BA05E9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7(f):</w:t>
      </w:r>
    </w:p>
    <w:p w14:paraId="2259CF7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return (131 + 150 * math.cos(2 * math.pi * f) - 60 * math.cos(2 * 2 * math.pi * f) + 10 * math.cos(3 * 2 * math.pi * f)) / 231</w:t>
      </w:r>
    </w:p>
    <w:p w14:paraId="6A784DA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4473E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11(f):</w:t>
      </w:r>
    </w:p>
    <w:p w14:paraId="5C31ED9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43 + 240 * math.cos(2 * math.pi * f) + 120 * math.cos(2 * 2 * math.pi * f) - 20 * math.cos(3 * 2 * math.pi * f) - 90 * math.cos(4 * 2 * math.pi * f) + 36 * math.cos(5 * 2 * math.pi * f)) / 429</w:t>
      </w:r>
    </w:p>
    <w:p w14:paraId="0275144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097876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_for_h = np.arange(0, 0.5 + 0.01, 0.01)</w:t>
      </w:r>
    </w:p>
    <w:p w14:paraId="3032BA0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516E10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8, 6))</w:t>
      </w:r>
    </w:p>
    <w:p w14:paraId="79C39E8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7(f) for f in f_values_for_h], label="По 7-ти точкам")</w:t>
      </w:r>
    </w:p>
    <w:p w14:paraId="60A4E0A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plot(f_values_for_h, [h_11(f) for f in f_values_for_h], label="По 11-ти точкам")</w:t>
      </w:r>
    </w:p>
    <w:p w14:paraId="304C4C0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H(f)")</w:t>
      </w:r>
    </w:p>
    <w:p w14:paraId="7A0C7F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4C78DA9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5367821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44F68A0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4119973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DCBEC8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 = [s(t) for t in t_values]</w:t>
      </w:r>
    </w:p>
    <w:p w14:paraId="633EE4E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7 = np.convolve(x_values, np.array([5, -30, 75, 131, 75, -30, 5]), 'same') / 231</w:t>
      </w:r>
    </w:p>
    <w:p w14:paraId="7EE0E35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11 = np.convolve(x_values, np.array([13, -45, -10, 60, 120, 143, 120, 60, -10, -45, 13]), 'same') / 429</w:t>
      </w:r>
    </w:p>
    <w:p w14:paraId="147E3D8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A0B0B1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24B4F07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, label="Исходный сигнал")</w:t>
      </w:r>
    </w:p>
    <w:p w14:paraId="4C798B7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7, linefmt="C1--", markerfmt="C1o", label="Отфильтрованный сигнал")</w:t>
      </w:r>
    </w:p>
    <w:p w14:paraId="6DE7978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68AD5E0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5DFD04B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4EABAA7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AB76EF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5A2914D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511091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2995BB4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, label="Исходный сигнал")</w:t>
      </w:r>
    </w:p>
    <w:p w14:paraId="703E4E0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t_values, x_values_11, linefmt="C1--", markerfmt="C1o", label="Отфильтрованный сигнал")</w:t>
      </w:r>
    </w:p>
    <w:p w14:paraId="2145894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r"$x_k$")</w:t>
      </w:r>
    </w:p>
    <w:p w14:paraId="03B0AED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r"$t_k$")</w:t>
      </w:r>
    </w:p>
    <w:p w14:paraId="2C2FD7C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legend()</w:t>
      </w:r>
    </w:p>
    <w:p w14:paraId="4275C23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3AA77D8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4688B3C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56601E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3563091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7 = np.abs(dft(x_values_7))</w:t>
      </w:r>
    </w:p>
    <w:p w14:paraId="336107A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C6F906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F026C4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2B00722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5, linefmt="C1--", markerfmt="C1o", label="Для отфильтрованного сигнала")</w:t>
      </w:r>
    </w:p>
    <w:p w14:paraId="4B2808E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59EA4B6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0C5A8A5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087973F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366173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538EB5B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4DDFD0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f_values = fftfreq(N + 1, T)</w:t>
      </w:r>
    </w:p>
    <w:p w14:paraId="7341D82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X_values_11 = np.abs(dft(x_values_11))</w:t>
      </w:r>
    </w:p>
    <w:p w14:paraId="400F2B3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0FA846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5B7051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, label="Для исходного сигнала")</w:t>
      </w:r>
    </w:p>
    <w:p w14:paraId="194B25B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tem(f_values, X_values_9, linefmt="C1--", markerfmt="C1o", label="Для отфильтрованного сигнала")</w:t>
      </w:r>
    </w:p>
    <w:p w14:paraId="72F38A1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ylabel("X")</w:t>
      </w:r>
    </w:p>
    <w:p w14:paraId="04058AA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xlabel("f")</w:t>
      </w:r>
    </w:p>
    <w:p w14:paraId="63A594C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62490A7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2722E98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1B5EA022" w14:textId="016563F2" w:rsidR="0074004A" w:rsidRPr="00F335C6" w:rsidRDefault="0074004A" w:rsidP="000B41DE">
      <w:pPr>
        <w:spacing w:line="360" w:lineRule="auto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sz w:val="20"/>
          <w:szCs w:val="20"/>
          <w:lang w:val="en-US"/>
        </w:rPr>
      </w:pPr>
    </w:p>
    <w:sectPr w:rsidR="0074004A" w:rsidRPr="00F335C6">
      <w:headerReference w:type="default" r:id="rId36"/>
      <w:footerReference w:type="default" r:id="rId37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EF4987" w14:textId="77777777" w:rsidR="00CA6F67" w:rsidRDefault="00CA6F67">
      <w:r>
        <w:separator/>
      </w:r>
    </w:p>
  </w:endnote>
  <w:endnote w:type="continuationSeparator" w:id="0">
    <w:p w14:paraId="0DE0361F" w14:textId="77777777" w:rsidR="00CA6F67" w:rsidRDefault="00CA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0DAFE652" w:rsidR="00B71E38" w:rsidRDefault="00B71E38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D6155">
      <w:rPr>
        <w:noProof/>
      </w:rPr>
      <w:t>6</w:t>
    </w:r>
    <w:r>
      <w:fldChar w:fldCharType="end"/>
    </w:r>
  </w:p>
  <w:p w14:paraId="04346265" w14:textId="77777777" w:rsidR="00B71E38" w:rsidRDefault="00B71E38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B4154A" w14:textId="77777777" w:rsidR="00CA6F67" w:rsidRDefault="00CA6F67">
      <w:r>
        <w:separator/>
      </w:r>
    </w:p>
  </w:footnote>
  <w:footnote w:type="continuationSeparator" w:id="0">
    <w:p w14:paraId="6E054113" w14:textId="77777777" w:rsidR="00CA6F67" w:rsidRDefault="00CA6F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B71E38" w:rsidRDefault="00B71E38">
    <w:pPr>
      <w:pStyle w:val="afe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3447F"/>
    <w:multiLevelType w:val="hybridMultilevel"/>
    <w:tmpl w:val="3C8AE3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9430350"/>
    <w:multiLevelType w:val="hybridMultilevel"/>
    <w:tmpl w:val="12B645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31521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0FE034F"/>
    <w:multiLevelType w:val="hybridMultilevel"/>
    <w:tmpl w:val="5DF4D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10A337B"/>
    <w:multiLevelType w:val="hybridMultilevel"/>
    <w:tmpl w:val="CDBAD74A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25392BA9"/>
    <w:multiLevelType w:val="hybridMultilevel"/>
    <w:tmpl w:val="5E04164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2EBE5D35"/>
    <w:multiLevelType w:val="hybridMultilevel"/>
    <w:tmpl w:val="04AECB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9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3F4B4FB0"/>
    <w:multiLevelType w:val="hybridMultilevel"/>
    <w:tmpl w:val="9E6AD89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 w15:restartNumberingAfterBreak="0">
    <w:nsid w:val="5D596815"/>
    <w:multiLevelType w:val="hybridMultilevel"/>
    <w:tmpl w:val="849AAF4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5E9F31DA"/>
    <w:multiLevelType w:val="hybridMultilevel"/>
    <w:tmpl w:val="A1B416E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66C0292C"/>
    <w:multiLevelType w:val="hybridMultilevel"/>
    <w:tmpl w:val="83C6D3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89A0F45"/>
    <w:multiLevelType w:val="hybridMultilevel"/>
    <w:tmpl w:val="966C2C90"/>
    <w:lvl w:ilvl="0" w:tplc="0D18C2CA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3"/>
  </w:num>
  <w:num w:numId="5">
    <w:abstractNumId w:val="15"/>
  </w:num>
  <w:num w:numId="6">
    <w:abstractNumId w:val="9"/>
  </w:num>
  <w:num w:numId="7">
    <w:abstractNumId w:val="2"/>
  </w:num>
  <w:num w:numId="8">
    <w:abstractNumId w:val="11"/>
  </w:num>
  <w:num w:numId="9">
    <w:abstractNumId w:val="13"/>
  </w:num>
  <w:num w:numId="10">
    <w:abstractNumId w:val="12"/>
  </w:num>
  <w:num w:numId="11">
    <w:abstractNumId w:val="6"/>
  </w:num>
  <w:num w:numId="12">
    <w:abstractNumId w:val="5"/>
  </w:num>
  <w:num w:numId="13">
    <w:abstractNumId w:val="10"/>
  </w:num>
  <w:num w:numId="14">
    <w:abstractNumId w:val="1"/>
  </w:num>
  <w:num w:numId="15">
    <w:abstractNumId w:val="0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0E"/>
    <w:rsid w:val="000B41DE"/>
    <w:rsid w:val="000E66E9"/>
    <w:rsid w:val="001012B3"/>
    <w:rsid w:val="00144550"/>
    <w:rsid w:val="00150CBB"/>
    <w:rsid w:val="001827E1"/>
    <w:rsid w:val="001961D1"/>
    <w:rsid w:val="001C2215"/>
    <w:rsid w:val="001C5501"/>
    <w:rsid w:val="0021681B"/>
    <w:rsid w:val="0023621A"/>
    <w:rsid w:val="00260070"/>
    <w:rsid w:val="00275724"/>
    <w:rsid w:val="00283AE0"/>
    <w:rsid w:val="002853A5"/>
    <w:rsid w:val="002869AA"/>
    <w:rsid w:val="002A1E12"/>
    <w:rsid w:val="002E7F0E"/>
    <w:rsid w:val="00312BFD"/>
    <w:rsid w:val="00316D56"/>
    <w:rsid w:val="00332041"/>
    <w:rsid w:val="003759C4"/>
    <w:rsid w:val="00375AAC"/>
    <w:rsid w:val="003943C6"/>
    <w:rsid w:val="003B0F22"/>
    <w:rsid w:val="003D2BFE"/>
    <w:rsid w:val="003D6B6D"/>
    <w:rsid w:val="003E61D5"/>
    <w:rsid w:val="003F64E4"/>
    <w:rsid w:val="003F701F"/>
    <w:rsid w:val="003F79DC"/>
    <w:rsid w:val="004164CA"/>
    <w:rsid w:val="004803E4"/>
    <w:rsid w:val="00494CB5"/>
    <w:rsid w:val="004A213E"/>
    <w:rsid w:val="004C773E"/>
    <w:rsid w:val="00513812"/>
    <w:rsid w:val="00530CBB"/>
    <w:rsid w:val="00537942"/>
    <w:rsid w:val="0054209E"/>
    <w:rsid w:val="00563A4C"/>
    <w:rsid w:val="00567E20"/>
    <w:rsid w:val="00571C02"/>
    <w:rsid w:val="00573E85"/>
    <w:rsid w:val="005C377A"/>
    <w:rsid w:val="005C4501"/>
    <w:rsid w:val="005F22BE"/>
    <w:rsid w:val="00601623"/>
    <w:rsid w:val="00610501"/>
    <w:rsid w:val="006220C4"/>
    <w:rsid w:val="0063562F"/>
    <w:rsid w:val="00651F0E"/>
    <w:rsid w:val="00665B1C"/>
    <w:rsid w:val="00677F06"/>
    <w:rsid w:val="00681F07"/>
    <w:rsid w:val="006826BA"/>
    <w:rsid w:val="006A1F9B"/>
    <w:rsid w:val="006B1E4C"/>
    <w:rsid w:val="006C127C"/>
    <w:rsid w:val="006E4C77"/>
    <w:rsid w:val="006F394B"/>
    <w:rsid w:val="00706E4B"/>
    <w:rsid w:val="00730342"/>
    <w:rsid w:val="00730ADA"/>
    <w:rsid w:val="0074004A"/>
    <w:rsid w:val="007757DD"/>
    <w:rsid w:val="007A2C46"/>
    <w:rsid w:val="007B6ABC"/>
    <w:rsid w:val="007D37C9"/>
    <w:rsid w:val="007E53B1"/>
    <w:rsid w:val="00803611"/>
    <w:rsid w:val="00814059"/>
    <w:rsid w:val="00874200"/>
    <w:rsid w:val="00894A75"/>
    <w:rsid w:val="008A553C"/>
    <w:rsid w:val="008D36A4"/>
    <w:rsid w:val="008D7650"/>
    <w:rsid w:val="008F7F93"/>
    <w:rsid w:val="00916A20"/>
    <w:rsid w:val="0093278A"/>
    <w:rsid w:val="00947471"/>
    <w:rsid w:val="00963B7E"/>
    <w:rsid w:val="00982CC6"/>
    <w:rsid w:val="009A3E66"/>
    <w:rsid w:val="009A7FCF"/>
    <w:rsid w:val="009E41AF"/>
    <w:rsid w:val="00A035B7"/>
    <w:rsid w:val="00A06634"/>
    <w:rsid w:val="00A3307C"/>
    <w:rsid w:val="00A37885"/>
    <w:rsid w:val="00A40112"/>
    <w:rsid w:val="00A5462B"/>
    <w:rsid w:val="00A74093"/>
    <w:rsid w:val="00A806F7"/>
    <w:rsid w:val="00AA5EB3"/>
    <w:rsid w:val="00AC63AB"/>
    <w:rsid w:val="00AF4D9F"/>
    <w:rsid w:val="00B12189"/>
    <w:rsid w:val="00B16DB1"/>
    <w:rsid w:val="00B26712"/>
    <w:rsid w:val="00B515C9"/>
    <w:rsid w:val="00B71E38"/>
    <w:rsid w:val="00B83814"/>
    <w:rsid w:val="00B97501"/>
    <w:rsid w:val="00BA020B"/>
    <w:rsid w:val="00BA719B"/>
    <w:rsid w:val="00BB0669"/>
    <w:rsid w:val="00BC5593"/>
    <w:rsid w:val="00BE0BB1"/>
    <w:rsid w:val="00C131F2"/>
    <w:rsid w:val="00C61780"/>
    <w:rsid w:val="00C77C5E"/>
    <w:rsid w:val="00C865CF"/>
    <w:rsid w:val="00CA6F67"/>
    <w:rsid w:val="00CC2F45"/>
    <w:rsid w:val="00CF0512"/>
    <w:rsid w:val="00CF25B7"/>
    <w:rsid w:val="00CF32AF"/>
    <w:rsid w:val="00CF5D92"/>
    <w:rsid w:val="00D073D3"/>
    <w:rsid w:val="00D42954"/>
    <w:rsid w:val="00D524A7"/>
    <w:rsid w:val="00D61C1F"/>
    <w:rsid w:val="00D66A8C"/>
    <w:rsid w:val="00D66ABA"/>
    <w:rsid w:val="00D91141"/>
    <w:rsid w:val="00E036E4"/>
    <w:rsid w:val="00E31D60"/>
    <w:rsid w:val="00E811B0"/>
    <w:rsid w:val="00E83286"/>
    <w:rsid w:val="00EA58F1"/>
    <w:rsid w:val="00EA6CBC"/>
    <w:rsid w:val="00EB5343"/>
    <w:rsid w:val="00ED05D5"/>
    <w:rsid w:val="00ED163F"/>
    <w:rsid w:val="00EF5A1A"/>
    <w:rsid w:val="00F111A5"/>
    <w:rsid w:val="00F2429C"/>
    <w:rsid w:val="00F260B5"/>
    <w:rsid w:val="00F305F7"/>
    <w:rsid w:val="00F335C6"/>
    <w:rsid w:val="00F41C23"/>
    <w:rsid w:val="00F575EC"/>
    <w:rsid w:val="00F71DDF"/>
    <w:rsid w:val="00F815C5"/>
    <w:rsid w:val="00F920BC"/>
    <w:rsid w:val="00FA3F9B"/>
    <w:rsid w:val="00FA51E3"/>
    <w:rsid w:val="00FC558F"/>
    <w:rsid w:val="00FC6385"/>
    <w:rsid w:val="00FD6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link w:val="afd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e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f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0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1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2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3">
    <w:name w:val="Table Grid"/>
    <w:basedOn w:val="a1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  <w:style w:type="character" w:styleId="aff4">
    <w:name w:val="Placeholder Text"/>
    <w:basedOn w:val="a0"/>
    <w:uiPriority w:val="99"/>
    <w:semiHidden/>
    <w:rsid w:val="00EF5A1A"/>
    <w:rPr>
      <w:color w:val="808080"/>
    </w:rPr>
  </w:style>
  <w:style w:type="character" w:customStyle="1" w:styleId="mjx-char">
    <w:name w:val="mjx-char"/>
    <w:basedOn w:val="a0"/>
    <w:rsid w:val="00B71E38"/>
  </w:style>
  <w:style w:type="character" w:customStyle="1" w:styleId="mjx-charbox">
    <w:name w:val="mjx-charbox"/>
    <w:basedOn w:val="a0"/>
    <w:rsid w:val="00B71E38"/>
  </w:style>
  <w:style w:type="character" w:customStyle="1" w:styleId="afd">
    <w:name w:val="Абзац списка Знак"/>
    <w:basedOn w:val="a0"/>
    <w:link w:val="afc"/>
    <w:uiPriority w:val="34"/>
    <w:rsid w:val="005C4501"/>
    <w:rPr>
      <w:rFonts w:ascii="Times New Roman" w:eastAsia="Times New Roman" w:hAnsi="Times New Roman"/>
      <w:sz w:val="24"/>
      <w:szCs w:val="24"/>
    </w:rPr>
  </w:style>
  <w:style w:type="paragraph" w:customStyle="1" w:styleId="Textbody">
    <w:name w:val="Text body"/>
    <w:basedOn w:val="a"/>
    <w:link w:val="Textbody0"/>
    <w:rsid w:val="00C865CF"/>
    <w:pPr>
      <w:autoSpaceDN w:val="0"/>
      <w:spacing w:line="360" w:lineRule="auto"/>
      <w:ind w:firstLine="709"/>
      <w:jc w:val="both"/>
      <w:textAlignment w:val="baseline"/>
    </w:pPr>
    <w:rPr>
      <w:kern w:val="3"/>
      <w:sz w:val="28"/>
      <w:lang w:eastAsia="zh-CN" w:bidi="hi-IN"/>
    </w:rPr>
  </w:style>
  <w:style w:type="character" w:customStyle="1" w:styleId="Textbody0">
    <w:name w:val="Text body Знак"/>
    <w:basedOn w:val="a0"/>
    <w:link w:val="Textbody"/>
    <w:rsid w:val="00C865CF"/>
    <w:rPr>
      <w:rFonts w:ascii="Times New Roman" w:eastAsia="Times New Roman" w:hAnsi="Times New Roman"/>
      <w:kern w:val="3"/>
      <w:sz w:val="28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42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9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83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150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95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7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4283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107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06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8874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655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3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670875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441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31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95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4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0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9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11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3.bin"/><Relationship Id="rId33" Type="http://schemas.openxmlformats.org/officeDocument/2006/relationships/image" Target="media/image20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image" Target="media/image13.wmf"/><Relationship Id="rId32" Type="http://schemas.openxmlformats.org/officeDocument/2006/relationships/oleObject" Target="embeddings/oleObject4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1579A-F9F0-4E15-94CC-1ED23988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29</Pages>
  <Words>3342</Words>
  <Characters>19056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22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34</cp:revision>
  <cp:lastPrinted>2022-11-14T17:44:00Z</cp:lastPrinted>
  <dcterms:created xsi:type="dcterms:W3CDTF">2022-10-10T20:03:00Z</dcterms:created>
  <dcterms:modified xsi:type="dcterms:W3CDTF">2022-11-14T18:5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